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pcz" ContentType="image/x-pcz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76B8" w:rsidRPr="00325F7C" w:rsidRDefault="003D488A" w:rsidP="002076B8">
      <w:pPr>
        <w:pStyle w:val="Heading1"/>
        <w:tabs>
          <w:tab w:val="right" w:pos="10800"/>
        </w:tabs>
        <w:jc w:val="right"/>
        <w:rPr>
          <w:rFonts w:asciiTheme="minorHAnsi" w:hAnsiTheme="minorHAnsi" w:cstheme="minorHAnsi"/>
          <w:b/>
          <w:bCs/>
          <w:sz w:val="22"/>
        </w:rPr>
      </w:pPr>
      <w:r w:rsidRPr="00325F7C">
        <w:rPr>
          <w:rFonts w:asciiTheme="minorHAnsi" w:hAnsiTheme="minorHAnsi" w:cstheme="minorHAnsi"/>
          <w:sz w:val="22"/>
        </w:rPr>
        <w:t>Name _</w:t>
      </w:r>
      <w:r w:rsidR="002076B8" w:rsidRPr="00325F7C">
        <w:rPr>
          <w:rFonts w:asciiTheme="minorHAnsi" w:hAnsiTheme="minorHAnsi" w:cstheme="minorHAnsi"/>
          <w:sz w:val="22"/>
        </w:rPr>
        <w:t>_____________________________    Block ___</w:t>
      </w:r>
    </w:p>
    <w:p w:rsidR="00863E93" w:rsidRPr="00673B21" w:rsidRDefault="00F9210C" w:rsidP="00673B21">
      <w:pPr>
        <w:jc w:val="center"/>
        <w:rPr>
          <w:rFonts w:asciiTheme="minorHAnsi" w:hAnsiTheme="minorHAnsi" w:cstheme="minorHAnsi"/>
          <w:b/>
          <w:sz w:val="36"/>
          <w:szCs w:val="36"/>
        </w:rPr>
      </w:pPr>
      <w:r>
        <w:rPr>
          <w:rFonts w:asciiTheme="minorHAnsi" w:hAnsiTheme="minorHAnsi" w:cstheme="minorHAnsi"/>
          <w:b/>
          <w:sz w:val="36"/>
          <w:szCs w:val="36"/>
        </w:rPr>
        <w:t>Unit 8</w:t>
      </w:r>
      <w:r w:rsidR="00D16561" w:rsidRPr="00A34BB7">
        <w:rPr>
          <w:rFonts w:asciiTheme="minorHAnsi" w:hAnsiTheme="minorHAnsi" w:cstheme="minorHAnsi"/>
          <w:b/>
          <w:sz w:val="36"/>
          <w:szCs w:val="36"/>
        </w:rPr>
        <w:t xml:space="preserve"> </w:t>
      </w:r>
      <w:r w:rsidR="00673B21">
        <w:rPr>
          <w:rFonts w:asciiTheme="minorHAnsi" w:hAnsiTheme="minorHAnsi" w:cstheme="minorHAnsi"/>
          <w:b/>
          <w:sz w:val="36"/>
          <w:szCs w:val="36"/>
        </w:rPr>
        <w:t>Review/Study Guide</w:t>
      </w:r>
      <w:r w:rsidR="00EE20D8" w:rsidRPr="00325F7C">
        <w:rPr>
          <w:rFonts w:asciiTheme="minorHAnsi" w:hAnsiTheme="minorHAnsi"/>
          <w:color w:val="333333"/>
        </w:rPr>
        <w:br/>
      </w:r>
    </w:p>
    <w:p w:rsidR="00FE12F5" w:rsidRPr="00DD1E30" w:rsidRDefault="00526EF9" w:rsidP="0003764C">
      <w:pPr>
        <w:rPr>
          <w:rFonts w:asciiTheme="minorHAnsi" w:hAnsiTheme="minorHAnsi"/>
          <w:sz w:val="24"/>
          <w:szCs w:val="24"/>
        </w:rPr>
      </w:pPr>
      <w:r w:rsidRPr="00DD1E30">
        <w:rPr>
          <w:rFonts w:asciiTheme="minorHAnsi" w:hAnsiTheme="minorHAnsi"/>
          <w:noProof/>
        </w:rPr>
        <w:drawing>
          <wp:anchor distT="0" distB="0" distL="114300" distR="114300" simplePos="0" relativeHeight="251778048" behindDoc="0" locked="0" layoutInCell="1" allowOverlap="1" wp14:anchorId="36BCFD29" wp14:editId="0B48CEA3">
            <wp:simplePos x="0" y="0"/>
            <wp:positionH relativeFrom="column">
              <wp:posOffset>4445000</wp:posOffset>
            </wp:positionH>
            <wp:positionV relativeFrom="paragraph">
              <wp:posOffset>161925</wp:posOffset>
            </wp:positionV>
            <wp:extent cx="1977390" cy="2268220"/>
            <wp:effectExtent l="0" t="0" r="3810" b="0"/>
            <wp:wrapSquare wrapText="bothSides"/>
            <wp:docPr id="5" name="Picture 5" descr="https://crazyproject.files.wordpress.com/2010/01/octahedr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crazyproject.files.wordpress.com/2010/01/octahedron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226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171C9" w:rsidRDefault="0003764C" w:rsidP="00EB7000">
      <w:pPr>
        <w:pStyle w:val="ListParagraph"/>
        <w:numPr>
          <w:ilvl w:val="0"/>
          <w:numId w:val="2"/>
        </w:numPr>
        <w:rPr>
          <w:rFonts w:asciiTheme="minorHAnsi" w:hAnsiTheme="minorHAnsi"/>
          <w:sz w:val="24"/>
          <w:szCs w:val="24"/>
        </w:rPr>
      </w:pPr>
      <w:r w:rsidRPr="00DD1E30">
        <w:rPr>
          <w:rFonts w:asciiTheme="minorHAnsi" w:hAnsiTheme="minorHAnsi"/>
          <w:sz w:val="24"/>
          <w:szCs w:val="24"/>
        </w:rPr>
        <w:t xml:space="preserve"> A plane slices t</w:t>
      </w:r>
      <w:r w:rsidR="003171C9">
        <w:rPr>
          <w:rFonts w:asciiTheme="minorHAnsi" w:hAnsiTheme="minorHAnsi"/>
          <w:sz w:val="24"/>
          <w:szCs w:val="24"/>
        </w:rPr>
        <w:t>hrough vertices numbered 1, 3, 6 and 5</w:t>
      </w:r>
      <w:r w:rsidRPr="00DD1E30">
        <w:rPr>
          <w:rFonts w:asciiTheme="minorHAnsi" w:hAnsiTheme="minorHAnsi"/>
          <w:sz w:val="24"/>
          <w:szCs w:val="24"/>
        </w:rPr>
        <w:t xml:space="preserve">. </w:t>
      </w:r>
    </w:p>
    <w:p w:rsidR="001851F1" w:rsidRDefault="0003764C" w:rsidP="00EB7000">
      <w:pPr>
        <w:pStyle w:val="ListParagraph"/>
        <w:numPr>
          <w:ilvl w:val="0"/>
          <w:numId w:val="6"/>
        </w:numPr>
        <w:rPr>
          <w:rFonts w:asciiTheme="minorHAnsi" w:hAnsiTheme="minorHAnsi"/>
          <w:sz w:val="24"/>
          <w:szCs w:val="24"/>
        </w:rPr>
      </w:pPr>
      <w:r w:rsidRPr="00DD1E30">
        <w:rPr>
          <w:rFonts w:asciiTheme="minorHAnsi" w:hAnsiTheme="minorHAnsi"/>
          <w:sz w:val="24"/>
          <w:szCs w:val="24"/>
        </w:rPr>
        <w:t>Draw the cross section.</w:t>
      </w:r>
    </w:p>
    <w:p w:rsidR="003171C9" w:rsidRDefault="003171C9" w:rsidP="003171C9">
      <w:pPr>
        <w:pStyle w:val="ListParagraph"/>
        <w:ind w:left="1440"/>
        <w:rPr>
          <w:rFonts w:asciiTheme="minorHAnsi" w:hAnsiTheme="minorHAnsi"/>
          <w:sz w:val="24"/>
          <w:szCs w:val="24"/>
        </w:rPr>
      </w:pPr>
    </w:p>
    <w:p w:rsidR="003171C9" w:rsidRDefault="003171C9" w:rsidP="003171C9">
      <w:pPr>
        <w:pStyle w:val="ListParagraph"/>
        <w:ind w:left="1440"/>
        <w:rPr>
          <w:rFonts w:asciiTheme="minorHAnsi" w:hAnsiTheme="minorHAnsi"/>
          <w:sz w:val="24"/>
          <w:szCs w:val="24"/>
        </w:rPr>
      </w:pPr>
    </w:p>
    <w:p w:rsidR="003171C9" w:rsidRDefault="003171C9" w:rsidP="003171C9">
      <w:pPr>
        <w:pStyle w:val="ListParagraph"/>
        <w:ind w:left="1440"/>
        <w:rPr>
          <w:rFonts w:asciiTheme="minorHAnsi" w:hAnsiTheme="minorHAnsi"/>
          <w:sz w:val="24"/>
          <w:szCs w:val="24"/>
        </w:rPr>
      </w:pPr>
    </w:p>
    <w:p w:rsidR="003171C9" w:rsidRDefault="003171C9" w:rsidP="003171C9">
      <w:pPr>
        <w:pStyle w:val="ListParagraph"/>
        <w:ind w:left="1440"/>
        <w:rPr>
          <w:rFonts w:asciiTheme="minorHAnsi" w:hAnsiTheme="minorHAnsi"/>
          <w:sz w:val="24"/>
          <w:szCs w:val="24"/>
        </w:rPr>
      </w:pPr>
    </w:p>
    <w:p w:rsidR="003171C9" w:rsidRDefault="003171C9" w:rsidP="00EB7000">
      <w:pPr>
        <w:pStyle w:val="ListParagraph"/>
        <w:numPr>
          <w:ilvl w:val="0"/>
          <w:numId w:val="6"/>
        </w:numPr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Indicate another possible plane by drawing on the octahedron, </w:t>
      </w:r>
      <w:r w:rsidR="00526EF9">
        <w:rPr>
          <w:rFonts w:asciiTheme="minorHAnsi" w:hAnsiTheme="minorHAnsi"/>
          <w:sz w:val="24"/>
          <w:szCs w:val="24"/>
        </w:rPr>
        <w:t>and then</w:t>
      </w:r>
      <w:r>
        <w:rPr>
          <w:rFonts w:asciiTheme="minorHAnsi" w:hAnsiTheme="minorHAnsi"/>
          <w:sz w:val="24"/>
          <w:szCs w:val="24"/>
        </w:rPr>
        <w:t xml:space="preserve"> draw the cross </w:t>
      </w:r>
      <w:r w:rsidR="00526EF9">
        <w:rPr>
          <w:rFonts w:asciiTheme="minorHAnsi" w:hAnsiTheme="minorHAnsi"/>
          <w:sz w:val="24"/>
          <w:szCs w:val="24"/>
        </w:rPr>
        <w:t>section.</w:t>
      </w:r>
    </w:p>
    <w:p w:rsidR="00526EF9" w:rsidRDefault="00526EF9" w:rsidP="00526EF9">
      <w:pPr>
        <w:pStyle w:val="ListParagraph"/>
        <w:ind w:left="1440"/>
        <w:rPr>
          <w:rFonts w:asciiTheme="minorHAnsi" w:hAnsiTheme="minorHAnsi"/>
          <w:sz w:val="24"/>
          <w:szCs w:val="24"/>
        </w:rPr>
      </w:pPr>
    </w:p>
    <w:p w:rsidR="00526EF9" w:rsidRDefault="00526EF9" w:rsidP="00526EF9">
      <w:pPr>
        <w:pStyle w:val="ListParagraph"/>
        <w:ind w:left="1440"/>
        <w:rPr>
          <w:rFonts w:asciiTheme="minorHAnsi" w:hAnsiTheme="minorHAnsi"/>
          <w:sz w:val="24"/>
          <w:szCs w:val="24"/>
        </w:rPr>
      </w:pPr>
    </w:p>
    <w:p w:rsidR="00526EF9" w:rsidRDefault="00526EF9" w:rsidP="00526EF9">
      <w:pPr>
        <w:pStyle w:val="ListParagraph"/>
        <w:ind w:left="1440"/>
        <w:rPr>
          <w:rFonts w:asciiTheme="minorHAnsi" w:hAnsiTheme="minorHAnsi"/>
          <w:sz w:val="24"/>
          <w:szCs w:val="24"/>
        </w:rPr>
      </w:pPr>
    </w:p>
    <w:p w:rsidR="00526EF9" w:rsidRPr="00526EF9" w:rsidRDefault="00526EF9" w:rsidP="00526EF9">
      <w:pPr>
        <w:rPr>
          <w:rFonts w:asciiTheme="minorHAnsi" w:hAnsiTheme="minorHAnsi"/>
          <w:sz w:val="24"/>
          <w:szCs w:val="24"/>
        </w:rPr>
      </w:pPr>
    </w:p>
    <w:p w:rsidR="00526EF9" w:rsidRPr="00D25D31" w:rsidRDefault="00526EF9" w:rsidP="00D25D31">
      <w:pPr>
        <w:rPr>
          <w:rFonts w:asciiTheme="minorHAnsi" w:hAnsiTheme="minorHAnsi"/>
          <w:sz w:val="24"/>
          <w:szCs w:val="24"/>
        </w:rPr>
      </w:pPr>
    </w:p>
    <w:p w:rsidR="00494CFD" w:rsidRPr="00D25D31" w:rsidRDefault="00494CFD" w:rsidP="00D25D31">
      <w:pPr>
        <w:spacing w:line="360" w:lineRule="auto"/>
        <w:rPr>
          <w:rFonts w:asciiTheme="minorHAnsi" w:hAnsiTheme="minorHAnsi"/>
          <w:noProof/>
          <w:sz w:val="24"/>
          <w:szCs w:val="24"/>
        </w:rPr>
      </w:pPr>
    </w:p>
    <w:p w:rsidR="007F2E37" w:rsidRPr="00DD1E30" w:rsidRDefault="007F2E37" w:rsidP="00ED24A3">
      <w:pPr>
        <w:pStyle w:val="ListParagraph"/>
        <w:rPr>
          <w:rFonts w:asciiTheme="minorHAnsi" w:hAnsiTheme="minorHAnsi" w:cs="Arial"/>
          <w:sz w:val="22"/>
          <w:szCs w:val="22"/>
        </w:rPr>
      </w:pPr>
    </w:p>
    <w:p w:rsidR="00DD1E30" w:rsidRPr="005F7193" w:rsidRDefault="00DD1E30" w:rsidP="00EB7000">
      <w:pPr>
        <w:pStyle w:val="ListParagraph"/>
        <w:numPr>
          <w:ilvl w:val="0"/>
          <w:numId w:val="2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>A Stand</w:t>
      </w:r>
      <w:r w:rsidR="00673B21">
        <w:rPr>
          <w:rFonts w:asciiTheme="minorHAnsi" w:hAnsiTheme="minorHAnsi" w:cs="Comic Sans MS"/>
          <w:sz w:val="24"/>
          <w:szCs w:val="24"/>
        </w:rPr>
        <w:t>ard soup can has a diameter of 10 cm and a height of 15</w:t>
      </w:r>
      <w:r w:rsidRPr="005F7193">
        <w:rPr>
          <w:rFonts w:asciiTheme="minorHAnsi" w:hAnsiTheme="minorHAnsi" w:cs="Comic Sans MS"/>
          <w:sz w:val="24"/>
          <w:szCs w:val="24"/>
        </w:rPr>
        <w:t xml:space="preserve"> cm.</w:t>
      </w:r>
    </w:p>
    <w:p w:rsidR="00DD1E30" w:rsidRPr="005F7193" w:rsidRDefault="00DD1E30" w:rsidP="00DD1E30">
      <w:pPr>
        <w:ind w:left="360"/>
        <w:rPr>
          <w:rFonts w:asciiTheme="minorHAnsi" w:hAnsiTheme="minorHAnsi" w:cs="Comic Sans MS"/>
          <w:sz w:val="24"/>
          <w:szCs w:val="24"/>
        </w:rPr>
      </w:pPr>
    </w:p>
    <w:p w:rsidR="00DD1E30" w:rsidRPr="005F7193" w:rsidRDefault="00DD1E30" w:rsidP="00EB7000">
      <w:pPr>
        <w:pStyle w:val="ListParagraph"/>
        <w:numPr>
          <w:ilvl w:val="0"/>
          <w:numId w:val="3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>How much soup will fit within the can?</w:t>
      </w:r>
    </w:p>
    <w:p w:rsidR="00DD1E30" w:rsidRPr="005F7193" w:rsidRDefault="00DD1E30" w:rsidP="00DD1E30">
      <w:pPr>
        <w:rPr>
          <w:rFonts w:asciiTheme="minorHAnsi" w:hAnsiTheme="minorHAnsi" w:cs="Comic Sans MS"/>
          <w:sz w:val="24"/>
          <w:szCs w:val="24"/>
        </w:rPr>
      </w:pPr>
    </w:p>
    <w:p w:rsidR="00DD1E30" w:rsidRDefault="00DD1E30" w:rsidP="00DD1E30">
      <w:pPr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673B21" w:rsidRPr="005F7193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DD1E30" w:rsidRPr="005F7193" w:rsidRDefault="00DD1E30" w:rsidP="00DD1E30">
      <w:pPr>
        <w:rPr>
          <w:rFonts w:asciiTheme="minorHAnsi" w:hAnsiTheme="minorHAnsi" w:cs="Comic Sans MS"/>
          <w:sz w:val="24"/>
          <w:szCs w:val="24"/>
        </w:rPr>
      </w:pPr>
    </w:p>
    <w:p w:rsidR="00DD1E30" w:rsidRDefault="00DD1E30" w:rsidP="00EB7000">
      <w:pPr>
        <w:pStyle w:val="ListParagraph"/>
        <w:numPr>
          <w:ilvl w:val="0"/>
          <w:numId w:val="3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>How much tin is required for the can?</w:t>
      </w:r>
    </w:p>
    <w:p w:rsidR="00EB7000" w:rsidRDefault="00EB7000" w:rsidP="00EB7000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EB7000" w:rsidRDefault="00EB7000" w:rsidP="00EB7000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FE12F5" w:rsidRPr="00FE12F5" w:rsidRDefault="00673B21" w:rsidP="00FE12F5">
      <w:pPr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</w:p>
    <w:p w:rsidR="00FE12F5" w:rsidRDefault="00FE12F5" w:rsidP="00EB7000">
      <w:pPr>
        <w:pStyle w:val="ListParagraph"/>
        <w:numPr>
          <w:ilvl w:val="0"/>
          <w:numId w:val="3"/>
        </w:numPr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t>Assuming no overlap, how much p</w:t>
      </w:r>
      <w:r w:rsidR="00673B21">
        <w:rPr>
          <w:rFonts w:asciiTheme="minorHAnsi" w:hAnsiTheme="minorHAnsi" w:cs="Comic Sans MS"/>
          <w:sz w:val="24"/>
          <w:szCs w:val="24"/>
        </w:rPr>
        <w:t>aper is necessary for the</w:t>
      </w:r>
      <w:r>
        <w:rPr>
          <w:rFonts w:asciiTheme="minorHAnsi" w:hAnsiTheme="minorHAnsi" w:cs="Comic Sans MS"/>
          <w:sz w:val="24"/>
          <w:szCs w:val="24"/>
        </w:rPr>
        <w:t xml:space="preserve"> label?</w:t>
      </w:r>
    </w:p>
    <w:p w:rsidR="00FE12F5" w:rsidRPr="005F7193" w:rsidRDefault="00FE12F5" w:rsidP="00FE12F5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DD1E30" w:rsidRDefault="00673B21" w:rsidP="00DD1E30">
      <w:pPr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br/>
      </w:r>
    </w:p>
    <w:p w:rsidR="00673B21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EB7000" w:rsidRDefault="00EB7000" w:rsidP="00DD1E30">
      <w:pPr>
        <w:rPr>
          <w:rFonts w:asciiTheme="minorHAnsi" w:hAnsiTheme="minorHAnsi" w:cs="Comic Sans MS"/>
          <w:sz w:val="24"/>
          <w:szCs w:val="24"/>
        </w:rPr>
      </w:pPr>
    </w:p>
    <w:p w:rsidR="00673B21" w:rsidRPr="005F7193" w:rsidRDefault="00673B21" w:rsidP="00DD1E30">
      <w:pPr>
        <w:rPr>
          <w:rFonts w:asciiTheme="minorHAnsi" w:hAnsiTheme="minorHAnsi" w:cs="Comic Sans MS"/>
          <w:sz w:val="24"/>
          <w:szCs w:val="24"/>
        </w:rPr>
      </w:pPr>
    </w:p>
    <w:p w:rsidR="00DD1E30" w:rsidRPr="005F7193" w:rsidRDefault="00DD1E30" w:rsidP="00EB7000">
      <w:pPr>
        <w:pStyle w:val="ListParagraph"/>
        <w:numPr>
          <w:ilvl w:val="0"/>
          <w:numId w:val="2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lastRenderedPageBreak/>
        <w:t xml:space="preserve">A standard </w:t>
      </w:r>
      <w:r w:rsidR="005573C7" w:rsidRPr="005F7193">
        <w:rPr>
          <w:rFonts w:asciiTheme="minorHAnsi" w:hAnsiTheme="minorHAnsi" w:cs="Comic Sans MS"/>
          <w:sz w:val="24"/>
          <w:szCs w:val="24"/>
        </w:rPr>
        <w:t>girls’ basketball</w:t>
      </w:r>
      <w:r w:rsidRPr="005F7193">
        <w:rPr>
          <w:rFonts w:asciiTheme="minorHAnsi" w:hAnsiTheme="minorHAnsi" w:cs="Comic Sans MS"/>
          <w:sz w:val="24"/>
          <w:szCs w:val="24"/>
        </w:rPr>
        <w:t xml:space="preserve"> has a diameter of 28.5 cm</w:t>
      </w:r>
    </w:p>
    <w:p w:rsidR="00DD1E30" w:rsidRPr="005F7193" w:rsidRDefault="00DD1E30" w:rsidP="00DD1E30">
      <w:pPr>
        <w:ind w:left="360"/>
        <w:rPr>
          <w:rFonts w:asciiTheme="minorHAnsi" w:hAnsiTheme="minorHAnsi" w:cs="Comic Sans MS"/>
          <w:sz w:val="24"/>
          <w:szCs w:val="24"/>
        </w:rPr>
      </w:pPr>
    </w:p>
    <w:p w:rsidR="00DD1E30" w:rsidRPr="005F7193" w:rsidRDefault="00DD1E30" w:rsidP="00EB7000">
      <w:pPr>
        <w:pStyle w:val="ListParagraph"/>
        <w:numPr>
          <w:ilvl w:val="0"/>
          <w:numId w:val="4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>How much leather is required to make the ball?</w:t>
      </w:r>
    </w:p>
    <w:p w:rsidR="00DD1E30" w:rsidRPr="005F7193" w:rsidRDefault="00673B21" w:rsidP="00DD1E30">
      <w:pPr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</w:p>
    <w:p w:rsidR="00DD1E30" w:rsidRDefault="00DD1E30" w:rsidP="00DD1E30">
      <w:pPr>
        <w:rPr>
          <w:rFonts w:asciiTheme="minorHAnsi" w:hAnsiTheme="minorHAnsi" w:cs="Comic Sans MS"/>
          <w:sz w:val="24"/>
          <w:szCs w:val="24"/>
        </w:rPr>
      </w:pPr>
    </w:p>
    <w:p w:rsidR="00EB7000" w:rsidRPr="005F7193" w:rsidRDefault="00EB7000" w:rsidP="00DD1E30">
      <w:pPr>
        <w:rPr>
          <w:rFonts w:asciiTheme="minorHAnsi" w:hAnsiTheme="minorHAnsi" w:cs="Comic Sans MS"/>
          <w:sz w:val="24"/>
          <w:szCs w:val="24"/>
        </w:rPr>
      </w:pPr>
    </w:p>
    <w:p w:rsidR="00DD1E30" w:rsidRPr="005F7193" w:rsidRDefault="00DD1E30" w:rsidP="00EB7000">
      <w:pPr>
        <w:pStyle w:val="ListParagraph"/>
        <w:numPr>
          <w:ilvl w:val="0"/>
          <w:numId w:val="4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>How much air is needed to fully inflate the ball?</w:t>
      </w:r>
    </w:p>
    <w:p w:rsidR="00EB7000" w:rsidRPr="005F7193" w:rsidRDefault="00673B21" w:rsidP="00DD1E30">
      <w:pPr>
        <w:pStyle w:val="ListParagraph"/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</w:p>
    <w:p w:rsidR="00DD1E30" w:rsidRPr="005F7193" w:rsidRDefault="00DD1E30" w:rsidP="00DD1E30">
      <w:pPr>
        <w:pStyle w:val="ListParagraph"/>
        <w:rPr>
          <w:rFonts w:asciiTheme="minorHAnsi" w:hAnsiTheme="minorHAnsi" w:cs="Comic Sans MS"/>
          <w:sz w:val="24"/>
          <w:szCs w:val="24"/>
        </w:rPr>
      </w:pPr>
    </w:p>
    <w:p w:rsidR="00DD1E30" w:rsidRPr="005F7193" w:rsidRDefault="00DD1E30" w:rsidP="00EB7000">
      <w:pPr>
        <w:pStyle w:val="ListParagraph"/>
        <w:numPr>
          <w:ilvl w:val="0"/>
          <w:numId w:val="2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 xml:space="preserve">A metal </w:t>
      </w:r>
      <w:r w:rsidR="00673B21">
        <w:rPr>
          <w:rFonts w:asciiTheme="minorHAnsi" w:hAnsiTheme="minorHAnsi" w:cs="Comic Sans MS"/>
          <w:sz w:val="24"/>
          <w:szCs w:val="24"/>
        </w:rPr>
        <w:t>cylinder</w:t>
      </w:r>
      <w:r w:rsidRPr="005F7193">
        <w:rPr>
          <w:rFonts w:asciiTheme="minorHAnsi" w:hAnsiTheme="minorHAnsi" w:cs="Comic Sans MS"/>
          <w:sz w:val="24"/>
          <w:szCs w:val="24"/>
        </w:rPr>
        <w:t xml:space="preserve"> with radius 3 in. and height 12 in. is melted and recast into a cone with radius 9 in.  How tall is the cone?</w:t>
      </w:r>
    </w:p>
    <w:p w:rsidR="00DD1E30" w:rsidRDefault="00673B21" w:rsidP="00DD1E30">
      <w:pPr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</w:p>
    <w:p w:rsidR="000E7C5E" w:rsidRDefault="000E7C5E" w:rsidP="00DD1E30">
      <w:pPr>
        <w:rPr>
          <w:rFonts w:asciiTheme="minorHAnsi" w:hAnsiTheme="minorHAnsi" w:cs="Comic Sans MS"/>
          <w:sz w:val="24"/>
          <w:szCs w:val="24"/>
        </w:rPr>
      </w:pPr>
    </w:p>
    <w:p w:rsidR="000E7C5E" w:rsidRDefault="000E7C5E" w:rsidP="00DD1E30">
      <w:pPr>
        <w:rPr>
          <w:rFonts w:asciiTheme="minorHAnsi" w:hAnsiTheme="minorHAnsi" w:cs="Comic Sans MS"/>
          <w:sz w:val="24"/>
          <w:szCs w:val="24"/>
        </w:rPr>
      </w:pPr>
    </w:p>
    <w:p w:rsidR="000E7C5E" w:rsidRDefault="000E7C5E" w:rsidP="00DD1E30">
      <w:pPr>
        <w:rPr>
          <w:rFonts w:asciiTheme="minorHAnsi" w:hAnsiTheme="minorHAnsi" w:cs="Comic Sans MS"/>
          <w:sz w:val="24"/>
          <w:szCs w:val="24"/>
        </w:rPr>
      </w:pPr>
    </w:p>
    <w:p w:rsidR="000E7C5E" w:rsidRDefault="000E7C5E" w:rsidP="00DD1E30">
      <w:pPr>
        <w:rPr>
          <w:rFonts w:asciiTheme="minorHAnsi" w:hAnsiTheme="minorHAnsi" w:cs="Comic Sans MS"/>
          <w:sz w:val="24"/>
          <w:szCs w:val="24"/>
        </w:rPr>
      </w:pPr>
    </w:p>
    <w:p w:rsidR="000E7C5E" w:rsidRDefault="000E7C5E" w:rsidP="00DD1E30">
      <w:pPr>
        <w:rPr>
          <w:rFonts w:asciiTheme="minorHAnsi" w:hAnsiTheme="minorHAnsi" w:cs="Comic Sans MS"/>
          <w:sz w:val="24"/>
          <w:szCs w:val="24"/>
        </w:rPr>
      </w:pPr>
    </w:p>
    <w:p w:rsidR="000E7C5E" w:rsidRPr="005F7193" w:rsidRDefault="000E7C5E" w:rsidP="00DD1E30">
      <w:pPr>
        <w:rPr>
          <w:rFonts w:asciiTheme="minorHAnsi" w:hAnsiTheme="minorHAnsi" w:cs="Comic Sans MS"/>
          <w:sz w:val="24"/>
          <w:szCs w:val="24"/>
        </w:rPr>
      </w:pPr>
    </w:p>
    <w:p w:rsidR="00DD1E30" w:rsidRPr="005F7193" w:rsidRDefault="00DD1E30" w:rsidP="00DD1E30">
      <w:pPr>
        <w:rPr>
          <w:rFonts w:asciiTheme="minorHAnsi" w:hAnsiTheme="minorHAnsi" w:cs="Comic Sans MS"/>
          <w:sz w:val="24"/>
          <w:szCs w:val="24"/>
        </w:rPr>
      </w:pPr>
    </w:p>
    <w:p w:rsidR="00B74C3D" w:rsidRPr="00A96C96" w:rsidRDefault="00B74C3D" w:rsidP="00673B21">
      <w:pPr>
        <w:pStyle w:val="ListParagraph"/>
        <w:numPr>
          <w:ilvl w:val="0"/>
          <w:numId w:val="2"/>
        </w:numPr>
        <w:rPr>
          <w:rFonts w:asciiTheme="minorHAnsi" w:hAnsiTheme="minorHAnsi"/>
          <w:sz w:val="24"/>
          <w:szCs w:val="24"/>
        </w:rPr>
      </w:pPr>
      <w:r w:rsidRPr="00A96C96">
        <w:rPr>
          <w:noProof/>
        </w:rPr>
        <w:drawing>
          <wp:anchor distT="0" distB="0" distL="114300" distR="114300" simplePos="0" relativeHeight="251791360" behindDoc="0" locked="0" layoutInCell="1" allowOverlap="1" wp14:anchorId="494D516D" wp14:editId="36399817">
            <wp:simplePos x="0" y="0"/>
            <wp:positionH relativeFrom="column">
              <wp:posOffset>3362960</wp:posOffset>
            </wp:positionH>
            <wp:positionV relativeFrom="paragraph">
              <wp:posOffset>36830</wp:posOffset>
            </wp:positionV>
            <wp:extent cx="3621405" cy="1852295"/>
            <wp:effectExtent l="0" t="0" r="0" b="0"/>
            <wp:wrapSquare wrapText="bothSides"/>
            <wp:docPr id="6" name="Picture 6" descr="http://www.mathsaccelerator.com/measurement/images/egyptian-pyramid-volum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mathsaccelerator.com/measurement/images/egyptian-pyramid-volume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1405" cy="185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4C3D">
        <w:rPr>
          <w:rFonts w:asciiTheme="minorHAnsi" w:hAnsiTheme="minorHAnsi"/>
          <w:sz w:val="24"/>
          <w:szCs w:val="24"/>
        </w:rPr>
        <w:t xml:space="preserve">One </w:t>
      </w:r>
      <w:r w:rsidR="00D25D31" w:rsidRPr="00B74C3D">
        <w:rPr>
          <w:rFonts w:asciiTheme="minorHAnsi" w:hAnsiTheme="minorHAnsi"/>
          <w:sz w:val="24"/>
          <w:szCs w:val="24"/>
        </w:rPr>
        <w:t>of the</w:t>
      </w:r>
      <w:r w:rsidRPr="00B74C3D">
        <w:rPr>
          <w:rFonts w:asciiTheme="minorHAnsi" w:hAnsiTheme="minorHAnsi"/>
          <w:sz w:val="24"/>
          <w:szCs w:val="24"/>
        </w:rPr>
        <w:t xml:space="preserve"> Egyptian pyramids has a square base with 230 m along the base and 147 m high. </w:t>
      </w:r>
      <w:r w:rsidR="00673B21">
        <w:rPr>
          <w:rFonts w:asciiTheme="minorHAnsi" w:hAnsiTheme="minorHAnsi"/>
          <w:sz w:val="24"/>
          <w:szCs w:val="24"/>
        </w:rPr>
        <w:t>What is the volume of the pyramid?</w:t>
      </w:r>
    </w:p>
    <w:p w:rsidR="000E7C5E" w:rsidRDefault="000E7C5E" w:rsidP="000E7C5E">
      <w:pPr>
        <w:rPr>
          <w:rFonts w:asciiTheme="minorHAnsi" w:hAnsiTheme="minorHAnsi" w:cs="Comic Sans MS"/>
          <w:sz w:val="24"/>
          <w:szCs w:val="24"/>
        </w:rPr>
      </w:pPr>
    </w:p>
    <w:p w:rsidR="000E7C5E" w:rsidRDefault="000E7C5E" w:rsidP="000E7C5E">
      <w:pPr>
        <w:rPr>
          <w:rFonts w:asciiTheme="minorHAnsi" w:hAnsiTheme="minorHAnsi" w:cs="Comic Sans MS"/>
          <w:sz w:val="24"/>
          <w:szCs w:val="24"/>
        </w:rPr>
      </w:pPr>
    </w:p>
    <w:p w:rsidR="000E7C5E" w:rsidRDefault="000E7C5E" w:rsidP="000E7C5E">
      <w:pPr>
        <w:rPr>
          <w:rFonts w:asciiTheme="minorHAnsi" w:hAnsiTheme="minorHAnsi" w:cs="Comic Sans MS"/>
          <w:sz w:val="24"/>
          <w:szCs w:val="24"/>
        </w:rPr>
      </w:pPr>
    </w:p>
    <w:p w:rsidR="000E7C5E" w:rsidRDefault="000E7C5E" w:rsidP="00B74C3D">
      <w:pPr>
        <w:rPr>
          <w:rFonts w:asciiTheme="minorHAnsi" w:hAnsiTheme="minorHAnsi" w:cs="Comic Sans MS"/>
          <w:sz w:val="24"/>
          <w:szCs w:val="24"/>
        </w:rPr>
      </w:pPr>
    </w:p>
    <w:p w:rsidR="000E7C5E" w:rsidRDefault="000E7C5E" w:rsidP="000E7C5E">
      <w:pPr>
        <w:ind w:left="5040"/>
        <w:rPr>
          <w:rFonts w:asciiTheme="minorHAnsi" w:hAnsiTheme="minorHAnsi" w:cs="Comic Sans MS"/>
          <w:sz w:val="24"/>
          <w:szCs w:val="24"/>
        </w:rPr>
      </w:pPr>
    </w:p>
    <w:p w:rsidR="000E7C5E" w:rsidRDefault="000E7C5E" w:rsidP="000E7C5E">
      <w:pPr>
        <w:ind w:left="5040"/>
        <w:rPr>
          <w:rFonts w:asciiTheme="minorHAnsi" w:hAnsiTheme="minorHAnsi" w:cs="Comic Sans MS"/>
          <w:sz w:val="24"/>
          <w:szCs w:val="24"/>
        </w:rPr>
      </w:pPr>
    </w:p>
    <w:p w:rsidR="000E7C5E" w:rsidRPr="000E7C5E" w:rsidRDefault="000E7C5E" w:rsidP="000E7C5E">
      <w:pPr>
        <w:ind w:left="5760" w:firstLine="720"/>
        <w:rPr>
          <w:rFonts w:asciiTheme="minorHAnsi" w:hAnsiTheme="minorHAnsi" w:cs="Comic Sans MS"/>
          <w:sz w:val="12"/>
          <w:szCs w:val="12"/>
        </w:rPr>
      </w:pPr>
    </w:p>
    <w:p w:rsidR="000E7C5E" w:rsidRPr="000E7C5E" w:rsidRDefault="000E7C5E" w:rsidP="000E7C5E">
      <w:pPr>
        <w:rPr>
          <w:rFonts w:asciiTheme="minorHAnsi" w:hAnsiTheme="minorHAnsi" w:cs="Comic Sans MS"/>
          <w:sz w:val="24"/>
          <w:szCs w:val="24"/>
        </w:rPr>
      </w:pPr>
    </w:p>
    <w:p w:rsidR="001A334D" w:rsidRDefault="001A334D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Pr="005F7193" w:rsidRDefault="00673B21" w:rsidP="00673B21">
      <w:pPr>
        <w:pStyle w:val="ListParagraph"/>
        <w:numPr>
          <w:ilvl w:val="0"/>
          <w:numId w:val="2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lastRenderedPageBreak/>
        <w:t>William filled a rectangular tank with 8.0 inches of water.  He then dropped a rock into the water.  When it was completely submerged, the water level in the container raised 2 inches.  Show all work to find the volume of the rock.</w:t>
      </w:r>
    </w:p>
    <w:p w:rsidR="00673B21" w:rsidRPr="005F7193" w:rsidRDefault="00673B21" w:rsidP="00673B21">
      <w:p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noProof/>
          <w:sz w:val="24"/>
          <w:szCs w:val="24"/>
        </w:rPr>
        <w:drawing>
          <wp:anchor distT="0" distB="0" distL="114300" distR="114300" simplePos="0" relativeHeight="251793408" behindDoc="0" locked="0" layoutInCell="1" allowOverlap="1" wp14:anchorId="6530095F" wp14:editId="7EE47100">
            <wp:simplePos x="0" y="0"/>
            <wp:positionH relativeFrom="column">
              <wp:posOffset>2609850</wp:posOffset>
            </wp:positionH>
            <wp:positionV relativeFrom="paragraph">
              <wp:posOffset>20320</wp:posOffset>
            </wp:positionV>
            <wp:extent cx="4338320" cy="1238250"/>
            <wp:effectExtent l="19050" t="0" r="508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32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3B21" w:rsidRPr="005F7193" w:rsidRDefault="00673B21" w:rsidP="00673B21">
      <w:p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94432" behindDoc="0" locked="0" layoutInCell="1" allowOverlap="1" wp14:anchorId="1CD017FF" wp14:editId="76354303">
                <wp:simplePos x="0" y="0"/>
                <wp:positionH relativeFrom="column">
                  <wp:posOffset>3006090</wp:posOffset>
                </wp:positionH>
                <wp:positionV relativeFrom="paragraph">
                  <wp:posOffset>130810</wp:posOffset>
                </wp:positionV>
                <wp:extent cx="3267710" cy="200025"/>
                <wp:effectExtent l="15240" t="6985" r="12700" b="12065"/>
                <wp:wrapNone/>
                <wp:docPr id="9" name="Group 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67710" cy="200025"/>
                          <a:chOff x="4080" y="12660"/>
                          <a:chExt cx="5146" cy="315"/>
                        </a:xfrm>
                      </wpg:grpSpPr>
                      <wps:wsp>
                        <wps:cNvPr id="12" name="AutoShape 697"/>
                        <wps:cNvCnPr>
                          <a:cxnSpLocks noChangeShapeType="1"/>
                        </wps:cNvCnPr>
                        <wps:spPr bwMode="auto">
                          <a:xfrm flipV="1">
                            <a:off x="4080" y="12795"/>
                            <a:ext cx="180" cy="18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698"/>
                        <wps:cNvCnPr>
                          <a:cxnSpLocks noChangeShapeType="1"/>
                        </wps:cNvCnPr>
                        <wps:spPr bwMode="auto">
                          <a:xfrm>
                            <a:off x="4260" y="12795"/>
                            <a:ext cx="17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69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98" y="12660"/>
                            <a:ext cx="180" cy="13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700"/>
                        <wps:cNvCnPr>
                          <a:cxnSpLocks noChangeShapeType="1"/>
                        </wps:cNvCnPr>
                        <wps:spPr bwMode="auto">
                          <a:xfrm>
                            <a:off x="7478" y="12660"/>
                            <a:ext cx="17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BAEC6E" id="Group 702" o:spid="_x0000_s1026" style="position:absolute;margin-left:236.7pt;margin-top:10.3pt;width:257.3pt;height:15.75pt;z-index:251794432" coordorigin="4080,12660" coordsize="5146,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97" o:spid="_x0000_s1027" type="#_x0000_t32" style="position:absolute;left:4080;top:12795;width:180;height:1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T2RcQAAADbAAAADwAAAGRycy9kb3ducmV2LnhtbESPT2vCQBDF7wW/wzKCl6Ibcwg1dRX/&#10;oPVWYu19yE6T0OxsyK5J7Kd3BaG3Gd57v3mzXA+mFh21rrKsYD6LQBDnVldcKLh8HaZvIJxH1lhb&#10;JgU3crBejV6WmGrbc0bd2RciQNilqKD0vkmldHlJBt3MNsRB+7GtQR/WtpC6xT7ATS3jKEqkwYrD&#10;hRIb2pWU/56vJlAW14SK/SLn499H891/Zq9+u1VqMh427yA8Df7f/EyfdKgfw+OXMI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NPZFxAAAANsAAAAPAAAAAAAAAAAA&#10;AAAAAKECAABkcnMvZG93bnJldi54bWxQSwUGAAAAAAQABAD5AAAAkgMAAAAA&#10;" strokeweight="1pt">
                  <v:stroke dashstyle="dash"/>
                </v:shape>
                <v:shape id="AutoShape 698" o:spid="_x0000_s1028" type="#_x0000_t32" style="position:absolute;left:4260;top:12795;width:17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0KHMIAAADbAAAADwAAAGRycy9kb3ducmV2LnhtbERP22oCMRB9F/yHMIW+iGatVGRrFBEK&#10;LUXqDfo6bKabZTeTsInrtl9vCgXf5nCus1z3thEdtaFyrGA6yUAQF05XXCo4n17HCxAhImtsHJOC&#10;HwqwXg0HS8y1u/KBumMsRQrhkKMCE6PPpQyFIYth4jxx4r5dazEm2JZSt3hN4baRT1k2lxYrTg0G&#10;PW0NFfXxYhXUXf152D8HP7r80vzDm9377Esr9fjQb15AROrjXfzvftNp/gz+fkkH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c0KHMIAAADbAAAADwAAAAAAAAAAAAAA&#10;AAChAgAAZHJzL2Rvd25yZXYueG1sUEsFBgAAAAAEAAQA+QAAAJADAAAAAA==&#10;">
                  <v:stroke dashstyle="dash"/>
                </v:shape>
                <v:shape id="AutoShape 699" o:spid="_x0000_s1029" type="#_x0000_t32" style="position:absolute;left:7298;top:12660;width:180;height:1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HLqsQAAADbAAAADwAAAGRycy9kb3ducmV2LnhtbESPQWvCQBCF7wX/wzJCL0U3FZEmuoqp&#10;tPZWjHofsmMSzM6G7Mak/nq3UOhthvfeN29Wm8HU4katqywreJ1GIIhzqysuFJyOH5M3EM4ja6wt&#10;k4IfcrBZj55WmGjb84FumS9EgLBLUEHpfZNI6fKSDLqpbYiDdrGtQR/WtpC6xT7ATS1nUbSQBisO&#10;F0ps6L2k/Jp1JlDibkHFLs75875vzv334cWnqVLP42G7BOFp8P/mv/SXDvXn8PtLGE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kcuqxAAAANsAAAAPAAAAAAAAAAAA&#10;AAAAAKECAABkcnMvZG93bnJldi54bWxQSwUGAAAAAAQABAD5AAAAkgMAAAAA&#10;" strokeweight="1pt">
                  <v:stroke dashstyle="dash"/>
                </v:shape>
                <v:shape id="AutoShape 700" o:spid="_x0000_s1030" type="#_x0000_t32" style="position:absolute;left:7478;top:12660;width:17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Ne1sIAAADbAAAADwAAAGRycy9kb3ducmV2LnhtbERPXWvCMBR9H/gfwhX2MjTVMZFqFBGE&#10;jTE2neDrpbk2pc1NaGLt/PXmYeDj4Xwv171tREdtqBwrmIwzEMSF0xWXCo6/u9EcRIjIGhvHpOCP&#10;AqxXg6cl5tpdeU/dIZYihXDIUYGJ0edShsKQxTB2njhxZ9dajAm2pdQtXlO4beQ0y2bSYsWpwaCn&#10;raGiPlysgrqrv/c/b8G/XG40+/Tm6+P1pJV6HvabBYhIfXyI/93vWsE0rU9f0g+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Ne1sIAAADbAAAADwAAAAAAAAAAAAAA&#10;AAChAgAAZHJzL2Rvd25yZXYueG1sUEsFBgAAAAAEAAQA+QAAAJADAAAAAA==&#10;">
                  <v:stroke dashstyle="dash"/>
                </v:shape>
              </v:group>
            </w:pict>
          </mc:Fallback>
        </mc:AlternateContent>
      </w:r>
    </w:p>
    <w:p w:rsidR="00673B21" w:rsidRPr="005F7193" w:rsidRDefault="00673B21" w:rsidP="00673B21">
      <w:pPr>
        <w:ind w:left="720"/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>V = _____</w:t>
      </w: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Pr="001A334D" w:rsidRDefault="00673B21" w:rsidP="00673B21">
      <w:pPr>
        <w:pStyle w:val="ListParagraph"/>
        <w:numPr>
          <w:ilvl w:val="0"/>
          <w:numId w:val="2"/>
        </w:numPr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noProof/>
          <w:sz w:val="24"/>
          <w:szCs w:val="24"/>
        </w:rPr>
        <w:drawing>
          <wp:anchor distT="0" distB="0" distL="114300" distR="114300" simplePos="0" relativeHeight="251796480" behindDoc="0" locked="0" layoutInCell="1" allowOverlap="1" wp14:anchorId="573AA681" wp14:editId="001290CA">
            <wp:simplePos x="0" y="0"/>
            <wp:positionH relativeFrom="column">
              <wp:posOffset>4979035</wp:posOffset>
            </wp:positionH>
            <wp:positionV relativeFrom="paragraph">
              <wp:posOffset>5080</wp:posOffset>
            </wp:positionV>
            <wp:extent cx="2200275" cy="2009775"/>
            <wp:effectExtent l="0" t="0" r="9525" b="9525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C02F2C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7193">
        <w:rPr>
          <w:rFonts w:asciiTheme="minorHAnsi" w:hAnsiTheme="minorHAnsi" w:cs="Comic Sans MS"/>
          <w:sz w:val="24"/>
          <w:szCs w:val="24"/>
        </w:rPr>
        <w:t xml:space="preserve">The diagram </w:t>
      </w:r>
      <w:r>
        <w:rPr>
          <w:rFonts w:asciiTheme="minorHAnsi" w:hAnsiTheme="minorHAnsi" w:cs="Comic Sans MS"/>
          <w:sz w:val="24"/>
          <w:szCs w:val="24"/>
        </w:rPr>
        <w:t>to the right</w:t>
      </w:r>
      <w:r w:rsidRPr="005F7193">
        <w:rPr>
          <w:rFonts w:asciiTheme="minorHAnsi" w:hAnsiTheme="minorHAnsi" w:cs="Comic Sans MS"/>
          <w:sz w:val="24"/>
          <w:szCs w:val="24"/>
        </w:rPr>
        <w:t xml:space="preserve"> is of </w:t>
      </w:r>
      <w:r>
        <w:rPr>
          <w:rFonts w:asciiTheme="minorHAnsi" w:hAnsiTheme="minorHAnsi" w:cs="Comic Sans MS"/>
          <w:sz w:val="24"/>
          <w:szCs w:val="24"/>
        </w:rPr>
        <w:t>a driveway made from 6</w:t>
      </w:r>
      <w:r w:rsidRPr="005F7193">
        <w:rPr>
          <w:rFonts w:asciiTheme="minorHAnsi" w:hAnsiTheme="minorHAnsi" w:cs="Comic Sans MS"/>
          <w:sz w:val="24"/>
          <w:szCs w:val="24"/>
        </w:rPr>
        <w:t xml:space="preserve"> inch thick concrete.</w:t>
      </w:r>
      <w:r>
        <w:rPr>
          <w:rFonts w:asciiTheme="minorHAnsi" w:hAnsiTheme="minorHAnsi" w:cs="Comic Sans MS"/>
          <w:sz w:val="24"/>
          <w:szCs w:val="24"/>
        </w:rPr>
        <w:t xml:space="preserve"> (Remember:  1 foot = 12 inches)</w:t>
      </w:r>
    </w:p>
    <w:p w:rsidR="00673B21" w:rsidRPr="001A334D" w:rsidRDefault="00673B21" w:rsidP="00673B21">
      <w:pPr>
        <w:rPr>
          <w:rFonts w:asciiTheme="minorHAnsi" w:hAnsiTheme="minorHAnsi" w:cs="Comic Sans MS"/>
          <w:sz w:val="24"/>
          <w:szCs w:val="24"/>
        </w:rPr>
      </w:pPr>
    </w:p>
    <w:p w:rsidR="00673B21" w:rsidRPr="005F7193" w:rsidRDefault="00673B21" w:rsidP="00673B21">
      <w:pPr>
        <w:pStyle w:val="ListParagraph"/>
        <w:numPr>
          <w:ilvl w:val="0"/>
          <w:numId w:val="5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>Find the total length of lumber required to make the forms.</w:t>
      </w:r>
      <w:r>
        <w:rPr>
          <w:rFonts w:asciiTheme="minorHAnsi" w:hAnsiTheme="minorHAnsi" w:cs="Comic Sans MS"/>
          <w:sz w:val="24"/>
          <w:szCs w:val="24"/>
        </w:rPr>
        <w:t xml:space="preserve"> (Perimeter)</w:t>
      </w:r>
    </w:p>
    <w:p w:rsidR="00673B21" w:rsidRPr="005F7193" w:rsidRDefault="00673B21" w:rsidP="00673B21">
      <w:pPr>
        <w:rPr>
          <w:rFonts w:asciiTheme="minorHAnsi" w:hAnsiTheme="minorHAnsi" w:cs="Comic Sans MS"/>
          <w:sz w:val="24"/>
          <w:szCs w:val="24"/>
        </w:rPr>
      </w:pPr>
    </w:p>
    <w:p w:rsidR="00673B21" w:rsidRPr="005F7193" w:rsidRDefault="00673B21" w:rsidP="00673B21">
      <w:pPr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</w:p>
    <w:p w:rsidR="00673B21" w:rsidRPr="005F7193" w:rsidRDefault="00673B21" w:rsidP="00673B21">
      <w:pPr>
        <w:pStyle w:val="ListParagraph"/>
        <w:numPr>
          <w:ilvl w:val="0"/>
          <w:numId w:val="5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 xml:space="preserve">What is the volume of the concrete needed for this </w:t>
      </w:r>
      <w:r>
        <w:rPr>
          <w:rFonts w:asciiTheme="minorHAnsi" w:hAnsiTheme="minorHAnsi" w:cs="Comic Sans MS"/>
          <w:sz w:val="24"/>
          <w:szCs w:val="24"/>
        </w:rPr>
        <w:t>driveway</w:t>
      </w:r>
      <w:r w:rsidRPr="005F7193">
        <w:rPr>
          <w:rFonts w:asciiTheme="minorHAnsi" w:hAnsiTheme="minorHAnsi" w:cs="Comic Sans MS"/>
          <w:sz w:val="24"/>
          <w:szCs w:val="24"/>
        </w:rPr>
        <w:t>?</w:t>
      </w:r>
    </w:p>
    <w:p w:rsidR="00673B21" w:rsidRPr="005F7193" w:rsidRDefault="00673B21" w:rsidP="00673B21">
      <w:pPr>
        <w:ind w:left="360" w:firstLine="720"/>
        <w:rPr>
          <w:rFonts w:asciiTheme="minorHAnsi" w:hAnsiTheme="minorHAnsi" w:cs="Comic Sans MS"/>
          <w:sz w:val="24"/>
          <w:szCs w:val="24"/>
        </w:rPr>
      </w:pPr>
    </w:p>
    <w:p w:rsidR="00673B21" w:rsidRPr="005F7193" w:rsidRDefault="00673B21" w:rsidP="00673B21">
      <w:pPr>
        <w:ind w:left="360" w:firstLine="720"/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</w:p>
    <w:p w:rsidR="00673B21" w:rsidRPr="005F7193" w:rsidRDefault="00673B21" w:rsidP="00673B21">
      <w:pPr>
        <w:rPr>
          <w:rFonts w:asciiTheme="minorHAnsi" w:hAnsiTheme="minorHAnsi" w:cs="Comic Sans MS"/>
          <w:sz w:val="24"/>
          <w:szCs w:val="24"/>
        </w:rPr>
      </w:pP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  <w:r>
        <w:rPr>
          <w:rFonts w:asciiTheme="minorHAnsi" w:hAnsiTheme="minorHAnsi" w:cs="Comic Sans MS"/>
          <w:sz w:val="24"/>
          <w:szCs w:val="24"/>
        </w:rPr>
        <w:br/>
      </w:r>
    </w:p>
    <w:p w:rsidR="00673B21" w:rsidRPr="005F7193" w:rsidRDefault="00673B21" w:rsidP="00673B21">
      <w:pPr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673B21">
      <w:pPr>
        <w:pStyle w:val="ListParagraph"/>
        <w:numPr>
          <w:ilvl w:val="0"/>
          <w:numId w:val="5"/>
        </w:numPr>
        <w:rPr>
          <w:rFonts w:asciiTheme="minorHAnsi" w:hAnsiTheme="minorHAnsi" w:cs="Comic Sans MS"/>
          <w:sz w:val="24"/>
          <w:szCs w:val="24"/>
        </w:rPr>
      </w:pPr>
      <w:r w:rsidRPr="005F7193">
        <w:rPr>
          <w:rFonts w:asciiTheme="minorHAnsi" w:hAnsiTheme="minorHAnsi" w:cs="Comic Sans MS"/>
          <w:sz w:val="24"/>
          <w:szCs w:val="24"/>
        </w:rPr>
        <w:t>What would be the tota</w:t>
      </w:r>
      <w:r>
        <w:rPr>
          <w:rFonts w:asciiTheme="minorHAnsi" w:hAnsiTheme="minorHAnsi" w:cs="Comic Sans MS"/>
          <w:sz w:val="24"/>
          <w:szCs w:val="24"/>
        </w:rPr>
        <w:t>l cost if the concrete costs $104</w:t>
      </w:r>
      <w:r w:rsidRPr="005F7193">
        <w:rPr>
          <w:rFonts w:asciiTheme="minorHAnsi" w:hAnsiTheme="minorHAnsi" w:cs="Comic Sans MS"/>
          <w:sz w:val="24"/>
          <w:szCs w:val="24"/>
        </w:rPr>
        <w:t xml:space="preserve"> per cubic yard?</w:t>
      </w: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73B21" w:rsidRDefault="00673B21" w:rsidP="001A334D">
      <w:pPr>
        <w:pStyle w:val="ListParagraph"/>
        <w:ind w:left="1080"/>
        <w:rPr>
          <w:rFonts w:asciiTheme="minorHAnsi" w:hAnsiTheme="minorHAnsi" w:cs="Comic Sans MS"/>
          <w:sz w:val="24"/>
          <w:szCs w:val="24"/>
        </w:rPr>
      </w:pPr>
    </w:p>
    <w:p w:rsidR="006305EE" w:rsidRPr="008B6E00" w:rsidRDefault="006305EE" w:rsidP="006305EE">
      <w:pPr>
        <w:pStyle w:val="List2"/>
        <w:ind w:left="360" w:firstLine="0"/>
      </w:pPr>
      <w:r w:rsidRPr="008B6E00">
        <w:rPr>
          <w:noProof/>
          <w:sz w:val="20"/>
        </w:rPr>
        <w:lastRenderedPageBreak/>
        <w:drawing>
          <wp:anchor distT="0" distB="0" distL="114300" distR="114300" simplePos="0" relativeHeight="251798528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0</wp:posOffset>
            </wp:positionV>
            <wp:extent cx="2857500" cy="1783080"/>
            <wp:effectExtent l="0" t="0" r="0" b="762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848" t="41783" r="27391" b="364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8. </w:t>
      </w:r>
      <w:r w:rsidRPr="008B6E00">
        <w:t>Find the surface area of the triangular prism.</w:t>
      </w: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  <w:spacing w:line="360" w:lineRule="auto"/>
      </w:pPr>
      <w:r w:rsidRPr="008B6E00">
        <w:tab/>
      </w:r>
      <w:r>
        <w:br/>
      </w:r>
      <w:r>
        <w:br/>
      </w:r>
      <w:r>
        <w:br/>
      </w:r>
    </w:p>
    <w:p w:rsidR="006305EE" w:rsidRDefault="006305EE" w:rsidP="006305EE">
      <w:pPr>
        <w:pStyle w:val="List2"/>
      </w:pPr>
    </w:p>
    <w:p w:rsidR="006305EE" w:rsidRDefault="006305EE" w:rsidP="006305EE">
      <w:pPr>
        <w:pStyle w:val="List2"/>
      </w:pPr>
    </w:p>
    <w:p w:rsidR="006305EE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26035</wp:posOffset>
                </wp:positionV>
                <wp:extent cx="1485900" cy="1600200"/>
                <wp:effectExtent l="3810" t="1270" r="0" b="0"/>
                <wp:wrapNone/>
                <wp:docPr id="45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600200"/>
                          <a:chOff x="6156" y="6120"/>
                          <a:chExt cx="2340" cy="2520"/>
                        </a:xfrm>
                      </wpg:grpSpPr>
                      <wps:wsp>
                        <wps:cNvPr id="4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236" y="738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05EE" w:rsidRPr="00F64B1D" w:rsidRDefault="006305EE" w:rsidP="006305EE">
                              <w:pPr>
                                <w:rPr>
                                  <w:rFonts w:ascii="Arial Unicode MS" w:eastAsia="Arial Unicode MS" w:hAnsi="Arial Unicode MS" w:cs="Arial Unicode MS"/>
                                </w:rPr>
                              </w:pPr>
                              <w:r>
                                <w:rPr>
                                  <w:rFonts w:ascii="Arial Unicode MS" w:eastAsia="Arial Unicode MS" w:hAnsi="Arial Unicode MS" w:cs="Arial Unicode MS"/>
                                </w:rPr>
                                <w:t xml:space="preserve">   12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" name="Group 18"/>
                        <wpg:cNvGrpSpPr>
                          <a:grpSpLocks/>
                        </wpg:cNvGrpSpPr>
                        <wpg:grpSpPr bwMode="auto">
                          <a:xfrm>
                            <a:off x="6156" y="6300"/>
                            <a:ext cx="1620" cy="2340"/>
                            <a:chOff x="6156" y="6300"/>
                            <a:chExt cx="1620" cy="2340"/>
                          </a:xfrm>
                        </wpg:grpSpPr>
                        <pic:pic xmlns:pic="http://schemas.openxmlformats.org/drawingml/2006/picture">
                          <pic:nvPicPr>
                            <pic:cNvPr id="48" name="Picture 1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1938" t="24249" r="45187" b="10126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156" y="6480"/>
                              <a:ext cx="1439" cy="2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49" name="Freeform 20"/>
                          <wps:cNvSpPr>
                            <a:spLocks/>
                          </wps:cNvSpPr>
                          <wps:spPr bwMode="auto">
                            <a:xfrm>
                              <a:off x="7236" y="6300"/>
                              <a:ext cx="540" cy="360"/>
                            </a:xfrm>
                            <a:custGeom>
                              <a:avLst/>
                              <a:gdLst>
                                <a:gd name="T0" fmla="*/ 0 w 540"/>
                                <a:gd name="T1" fmla="*/ 0 h 360"/>
                                <a:gd name="T2" fmla="*/ 540 w 540"/>
                                <a:gd name="T3" fmla="*/ 180 h 360"/>
                                <a:gd name="T4" fmla="*/ 360 w 540"/>
                                <a:gd name="T5" fmla="*/ 360 h 360"/>
                                <a:gd name="T6" fmla="*/ 0 w 540"/>
                                <a:gd name="T7" fmla="*/ 180 h 360"/>
                                <a:gd name="T8" fmla="*/ 0 w 540"/>
                                <a:gd name="T9" fmla="*/ 0 h 3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40" h="360">
                                  <a:moveTo>
                                    <a:pt x="0" y="0"/>
                                  </a:moveTo>
                                  <a:lnTo>
                                    <a:pt x="540" y="180"/>
                                  </a:lnTo>
                                  <a:lnTo>
                                    <a:pt x="360" y="360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236" y="612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05EE" w:rsidRPr="00F64B1D" w:rsidRDefault="006305EE" w:rsidP="006305EE">
                              <w:pPr>
                                <w:rPr>
                                  <w:rFonts w:ascii="Arial Unicode MS" w:eastAsia="Arial Unicode MS" w:hAnsi="Arial Unicode MS" w:cs="Arial Unicode MS"/>
                                </w:rPr>
                              </w:pPr>
                              <w:r>
                                <w:rPr>
                                  <w:rFonts w:ascii="Arial Unicode MS" w:eastAsia="Arial Unicode MS" w:hAnsi="Arial Unicode MS" w:cs="Arial Unicode MS"/>
                                </w:rPr>
                                <w:t>7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" o:spid="_x0000_s1026" style="position:absolute;left:0;text-align:left;margin-left:405pt;margin-top:2.05pt;width:117pt;height:126pt;z-index:251812864" coordorigin="6156,6120" coordsize="2340,25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27" type="#_x0000_t202" style="position:absolute;left:7236;top:738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6305EE" w:rsidRPr="00F64B1D" w:rsidRDefault="006305EE" w:rsidP="006305EE">
                        <w:pPr>
                          <w:rPr>
                            <w:rFonts w:ascii="Arial Unicode MS" w:eastAsia="Arial Unicode MS" w:hAnsi="Arial Unicode MS" w:cs="Arial Unicode MS"/>
                          </w:rPr>
                        </w:pPr>
                        <w:r>
                          <w:rPr>
                            <w:rFonts w:ascii="Arial Unicode MS" w:eastAsia="Arial Unicode MS" w:hAnsi="Arial Unicode MS" w:cs="Arial Unicode MS"/>
                          </w:rPr>
                          <w:t xml:space="preserve">   12 cm</w:t>
                        </w:r>
                      </w:p>
                    </w:txbxContent>
                  </v:textbox>
                </v:shape>
                <v:group id="Group 18" o:spid="_x0000_s1028" style="position:absolute;left:6156;top:6300;width:1620;height:2340" coordorigin="6156,6300" coordsize="162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19" o:spid="_x0000_s1029" type="#_x0000_t75" style="position:absolute;left:6156;top:6480;width:1439;height:21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58HZzDAAAA2wAAAA8AAABkcnMvZG93bnJldi54bWxEj8FqAjEQhu+FvkOYQm8121JEVqOIIC3t&#10;pW77AONm3KxuJiFJdfv2nYPgcfjn/+abxWr0gzpTyn1gA8+TChRxG2zPnYGf7+3TDFQuyBaHwGTg&#10;jzKslvd3C6xtuPCOzk3plEA412jAlRJrrXPryGOehEgs2SEkj0XG1Gmb8CJwP+iXqppqjz3LBYeR&#10;No7aU/PrRaPabT7s6fjVurdm/7ndxy6maMzjw7iegyo0ltvytf1uDbyKrPwiANDL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nwdnMMAAADbAAAADwAAAAAAAAAAAAAAAACf&#10;AgAAZHJzL2Rvd25yZXYueG1sUEsFBgAAAAAEAAQA9wAAAI8DAAAAAA==&#10;">
                    <v:imagedata r:id="rId14" o:title="" croptop="15892f" cropbottom="6636f" cropleft="14377f" cropright="29614f"/>
                  </v:shape>
                  <v:shape id="Freeform 20" o:spid="_x0000_s1030" style="position:absolute;left:7236;top:6300;width:540;height:360;visibility:visible;mso-wrap-style:square;v-text-anchor:top" coordsize="54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Rx0sMA&#10;AADbAAAADwAAAGRycy9kb3ducmV2LnhtbESPQWvCQBSE7wX/w/IEb7ppiNJGVzEFqdfaHHp8ZJ9J&#10;bPZtzG6T1F/fFYQeh5n5htnsRtOInjpXW1bwvIhAEBdW11wqyD8P8xcQziNrbCyTgl9ysNtOnjaY&#10;ajvwB/UnX4oAYZeigsr7NpXSFRUZdAvbEgfvbDuDPsiulLrDIcBNI+MoWkmDNYeFClt6q6j4Pv0Y&#10;BVl2ucUxmkxe8/fLkJdfdbI8KjWbjvs1CE+j/w8/2ketIHmF+5fwA+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Rx0sMAAADbAAAADwAAAAAAAAAAAAAAAACYAgAAZHJzL2Rv&#10;d25yZXYueG1sUEsFBgAAAAAEAAQA9QAAAIgDAAAAAA==&#10;" path="m,l540,180,360,360,,180,,xe" stroked="f">
                    <v:path arrowok="t" o:connecttype="custom" o:connectlocs="0,0;540,180;360,360;0,180;0,0" o:connectangles="0,0,0,0,0"/>
                  </v:shape>
                </v:group>
                <v:shape id="Text Box 21" o:spid="_x0000_s1031" type="#_x0000_t202" style="position:absolute;left:7236;top:612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6305EE" w:rsidRPr="00F64B1D" w:rsidRDefault="006305EE" w:rsidP="006305EE">
                        <w:pPr>
                          <w:rPr>
                            <w:rFonts w:ascii="Arial Unicode MS" w:eastAsia="Arial Unicode MS" w:hAnsi="Arial Unicode MS" w:cs="Arial Unicode MS"/>
                          </w:rPr>
                        </w:pPr>
                        <w:r>
                          <w:rPr>
                            <w:rFonts w:ascii="Arial Unicode MS" w:eastAsia="Arial Unicode MS" w:hAnsi="Arial Unicode MS" w:cs="Arial Unicode MS"/>
                          </w:rPr>
                          <w:t>7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140335</wp:posOffset>
                </wp:positionV>
                <wp:extent cx="571500" cy="342900"/>
                <wp:effectExtent l="3810" t="1270" r="5715" b="8255"/>
                <wp:wrapNone/>
                <wp:docPr id="44" name="Oval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22E9364" id="Oval 44" o:spid="_x0000_s1026" style="position:absolute;margin-left:423pt;margin-top:11.05pt;width:45pt;height:27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" stroked="f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26035</wp:posOffset>
                </wp:positionV>
                <wp:extent cx="7772400" cy="0"/>
                <wp:effectExtent l="13335" t="10795" r="5715" b="8255"/>
                <wp:wrapNone/>
                <wp:docPr id="43" name="Straight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D671EB" id="Straight Connector 43" o:spid="_x0000_s1026" style="position:absolute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2.05pt" to="567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" strokecolor="#969696"/>
            </w:pict>
          </mc:Fallback>
        </mc:AlternateContent>
      </w:r>
    </w:p>
    <w:p w:rsidR="006305EE" w:rsidRPr="008B6E00" w:rsidRDefault="006305EE" w:rsidP="006305EE">
      <w:pPr>
        <w:pStyle w:val="List2"/>
        <w:ind w:left="360" w:firstLine="0"/>
      </w:pPr>
      <w:r>
        <w:t xml:space="preserve">9. </w:t>
      </w:r>
      <w:r w:rsidRPr="008B6E00">
        <w:t>The surface area of the right cylinder is:</w:t>
      </w:r>
    </w:p>
    <w:p w:rsidR="006305EE" w:rsidRPr="008B6E00" w:rsidRDefault="006305EE" w:rsidP="006305EE">
      <w:pPr>
        <w:pStyle w:val="List2"/>
      </w:pPr>
    </w:p>
    <w:p w:rsidR="006305EE" w:rsidRDefault="006305EE" w:rsidP="006305EE">
      <w:pPr>
        <w:pStyle w:val="List2"/>
        <w:spacing w:line="360" w:lineRule="auto"/>
        <w:ind w:firstLine="0"/>
      </w:pPr>
      <w:r>
        <w:br/>
      </w:r>
      <w:r>
        <w:br/>
      </w:r>
      <w:r>
        <w:br/>
      </w:r>
      <w:r>
        <w:br/>
      </w:r>
    </w:p>
    <w:p w:rsidR="006305EE" w:rsidRPr="008B6E00" w:rsidRDefault="006305EE" w:rsidP="006305EE">
      <w:pPr>
        <w:pStyle w:val="List2"/>
        <w:spacing w:line="360" w:lineRule="auto"/>
        <w:ind w:firstLine="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42875</wp:posOffset>
                </wp:positionV>
                <wp:extent cx="7772400" cy="0"/>
                <wp:effectExtent l="13335" t="10795" r="5715" b="8255"/>
                <wp:wrapNone/>
                <wp:docPr id="42" name="Straight Connecto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FDA16B" id="Straight Connector 42" o:spid="_x0000_s1026" style="position:absolute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1.25pt" to="567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" strokecolor="#969696"/>
            </w:pict>
          </mc:Fallback>
        </mc:AlternateContent>
      </w:r>
    </w:p>
    <w:p w:rsidR="006305EE" w:rsidRPr="008B6E00" w:rsidRDefault="006305EE" w:rsidP="006305EE">
      <w:pPr>
        <w:pStyle w:val="List2"/>
        <w:ind w:left="360" w:firstLine="0"/>
      </w:pPr>
      <w:r>
        <w:t xml:space="preserve">10. </w:t>
      </w:r>
      <w:r w:rsidRPr="008B6E00">
        <w:t>The pyramid below has a square base and a slant height of 7ft.  Find its surface area.</w:t>
      </w:r>
    </w:p>
    <w:p w:rsidR="006305EE" w:rsidRPr="008B6E00" w:rsidRDefault="006305EE" w:rsidP="006305EE">
      <w:pPr>
        <w:pStyle w:val="List2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47625</wp:posOffset>
                </wp:positionV>
                <wp:extent cx="1828800" cy="1828800"/>
                <wp:effectExtent l="3810" t="1270" r="5715" b="0"/>
                <wp:wrapNone/>
                <wp:docPr id="3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828800"/>
                          <a:chOff x="3276" y="7560"/>
                          <a:chExt cx="3240" cy="3240"/>
                        </a:xfrm>
                      </wpg:grpSpPr>
                      <wpg:grpSp>
                        <wpg:cNvPr id="34" name="Group 23"/>
                        <wpg:cNvGrpSpPr>
                          <a:grpSpLocks/>
                        </wpg:cNvGrpSpPr>
                        <wpg:grpSpPr bwMode="auto">
                          <a:xfrm>
                            <a:off x="3276" y="7560"/>
                            <a:ext cx="3240" cy="3240"/>
                            <a:chOff x="3276" y="7560"/>
                            <a:chExt cx="3240" cy="3240"/>
                          </a:xfrm>
                        </wpg:grpSpPr>
                        <wpg:grpSp>
                          <wpg:cNvPr id="35" name="Group 24"/>
                          <wpg:cNvGrpSpPr>
                            <a:grpSpLocks/>
                          </wpg:cNvGrpSpPr>
                          <wpg:grpSpPr bwMode="auto">
                            <a:xfrm>
                              <a:off x="3276" y="7560"/>
                              <a:ext cx="3240" cy="3240"/>
                              <a:chOff x="3276" y="7560"/>
                              <a:chExt cx="3240" cy="3240"/>
                            </a:xfrm>
                          </wpg:grpSpPr>
                          <wpg:grpSp>
                            <wpg:cNvPr id="36" name="Group 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76" y="7560"/>
                                <a:ext cx="3240" cy="2700"/>
                                <a:chOff x="3276" y="7560"/>
                                <a:chExt cx="3240" cy="27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7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6406" t="14500" r="19594" b="1737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276" y="7560"/>
                                  <a:ext cx="3240" cy="25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8" name="Freeform 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96" y="10080"/>
                                  <a:ext cx="360" cy="180"/>
                                </a:xfrm>
                                <a:custGeom>
                                  <a:avLst/>
                                  <a:gdLst>
                                    <a:gd name="T0" fmla="*/ 360 w 360"/>
                                    <a:gd name="T1" fmla="*/ 180 h 180"/>
                                    <a:gd name="T2" fmla="*/ 360 w 360"/>
                                    <a:gd name="T3" fmla="*/ 0 h 180"/>
                                    <a:gd name="T4" fmla="*/ 0 w 360"/>
                                    <a:gd name="T5" fmla="*/ 0 h 180"/>
                                    <a:gd name="T6" fmla="*/ 0 w 360"/>
                                    <a:gd name="T7" fmla="*/ 180 h 180"/>
                                    <a:gd name="T8" fmla="*/ 360 w 360"/>
                                    <a:gd name="T9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360" h="180">
                                      <a:moveTo>
                                        <a:pt x="360" y="180"/>
                                      </a:moveTo>
                                      <a:lnTo>
                                        <a:pt x="360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180"/>
                                      </a:lnTo>
                                      <a:lnTo>
                                        <a:pt x="360" y="1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9" name="Text Box 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76" y="9900"/>
                                <a:ext cx="900" cy="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05EE" w:rsidRDefault="006305EE" w:rsidP="006305EE">
                                  <w:pPr>
                                    <w:rPr>
                                      <w:rFonts w:ascii="Arial Unicode MS" w:eastAsia="Arial Unicode MS" w:hAnsi="Arial Unicode MS" w:cs="Arial Unicode MS"/>
                                      <w:sz w:val="2"/>
                                      <w:szCs w:val="2"/>
                                    </w:rPr>
                                  </w:pPr>
                                </w:p>
                                <w:p w:rsidR="006305EE" w:rsidRPr="00CC129C" w:rsidRDefault="006305EE" w:rsidP="006305EE">
                                  <w:pPr>
                                    <w:rPr>
                                      <w:rFonts w:ascii="Arial Unicode MS" w:eastAsia="Arial Unicode MS" w:hAnsi="Arial Unicode MS" w:cs="Arial Unicode MS"/>
                                      <w:sz w:val="2"/>
                                      <w:szCs w:val="2"/>
                                    </w:rPr>
                                  </w:pPr>
                                </w:p>
                                <w:p w:rsidR="006305EE" w:rsidRPr="00F64B1D" w:rsidRDefault="006305EE" w:rsidP="006305EE">
                                  <w:pPr>
                                    <w:rPr>
                                      <w:rFonts w:ascii="Arial Unicode MS" w:eastAsia="Arial Unicode MS" w:hAnsi="Arial Unicode MS" w:cs="Arial Unicode MS"/>
                                    </w:rPr>
                                  </w:pP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</w:rPr>
                                    <w:t xml:space="preserve">5 </w:t>
                                  </w:r>
                                  <w:proofErr w:type="spellStart"/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</w:rPr>
                                    <w:t>ft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0" name="Freeform 29"/>
                          <wps:cNvSpPr>
                            <a:spLocks/>
                          </wps:cNvSpPr>
                          <wps:spPr bwMode="auto">
                            <a:xfrm>
                              <a:off x="5800" y="7920"/>
                              <a:ext cx="716" cy="540"/>
                            </a:xfrm>
                            <a:custGeom>
                              <a:avLst/>
                              <a:gdLst>
                                <a:gd name="T0" fmla="*/ 716 w 716"/>
                                <a:gd name="T1" fmla="*/ 0 h 540"/>
                                <a:gd name="T2" fmla="*/ 716 w 716"/>
                                <a:gd name="T3" fmla="*/ 540 h 540"/>
                                <a:gd name="T4" fmla="*/ 176 w 716"/>
                                <a:gd name="T5" fmla="*/ 540 h 540"/>
                                <a:gd name="T6" fmla="*/ 0 w 716"/>
                                <a:gd name="T7" fmla="*/ 244 h 540"/>
                                <a:gd name="T8" fmla="*/ 176 w 716"/>
                                <a:gd name="T9" fmla="*/ 0 h 540"/>
                                <a:gd name="T10" fmla="*/ 716 w 716"/>
                                <a:gd name="T11" fmla="*/ 0 h 5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716" h="540">
                                  <a:moveTo>
                                    <a:pt x="716" y="0"/>
                                  </a:moveTo>
                                  <a:lnTo>
                                    <a:pt x="716" y="540"/>
                                  </a:lnTo>
                                  <a:lnTo>
                                    <a:pt x="176" y="540"/>
                                  </a:lnTo>
                                  <a:lnTo>
                                    <a:pt x="0" y="244"/>
                                  </a:lnTo>
                                  <a:lnTo>
                                    <a:pt x="176" y="0"/>
                                  </a:lnTo>
                                  <a:lnTo>
                                    <a:pt x="71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5616" y="792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05EE" w:rsidRPr="00F64B1D" w:rsidRDefault="006305EE" w:rsidP="006305EE">
                              <w:pPr>
                                <w:rPr>
                                  <w:rFonts w:ascii="Arial Unicode MS" w:eastAsia="Arial Unicode MS" w:hAnsi="Arial Unicode MS" w:cs="Arial Unicode MS"/>
                                </w:rPr>
                              </w:pPr>
                              <w:r>
                                <w:rPr>
                                  <w:rFonts w:ascii="Arial Unicode MS" w:eastAsia="Arial Unicode MS" w:hAnsi="Arial Unicode MS" w:cs="Arial Unicode MS"/>
                                </w:rPr>
                                <w:t xml:space="preserve">  7 </w:t>
                              </w:r>
                              <w:proofErr w:type="spellStart"/>
                              <w:r>
                                <w:rPr>
                                  <w:rFonts w:ascii="Arial Unicode MS" w:eastAsia="Arial Unicode MS" w:hAnsi="Arial Unicode MS" w:cs="Arial Unicode MS"/>
                                </w:rP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" o:spid="_x0000_s1032" style="position:absolute;left:0;text-align:left;margin-left:378pt;margin-top:3.75pt;width:2in;height:2in;z-index:251813888" coordorigin="3276,7560" coordsize="3240,32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">
                <v:group id="_x0000_s1033" style="position:absolute;left:3276;top:7560;width:3240;height:3240" coordorigin="3276,7560" coordsize="3240,3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group id="Group 24" o:spid="_x0000_s1034" style="position:absolute;left:3276;top:7560;width:3240;height:3240" coordorigin="3276,7560" coordsize="3240,3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group id="Group 25" o:spid="_x0000_s1035" style="position:absolute;left:3276;top:7560;width:3240;height:2700" coordorigin="3276,7560" coordsize="324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<v:shape id="Picture 26" o:spid="_x0000_s1036" type="#_x0000_t75" style="position:absolute;left:3276;top:7560;width:3240;height:25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pwRevEAAAA2wAAAA8AAABkcnMvZG93bnJldi54bWxEj09rwkAUxO8Fv8PyBG91439JXUVFsZ7E&#10;1B68vWafSTD7NmRXjd++KxR6HGbmN8xs0ZhS3Kl2hWUFvW4Egji1uuBMwelr+z4F4TyyxtIyKXiS&#10;g8W89TbDWNsHH+me+EwECLsYFeTeV7GULs3JoOvaijh4F1sb9EHWmdQ1PgLclLIfRWNpsOCwkGNF&#10;65zSa3IzCqwcnavDzyZZp7vpqk/D8/dpt1eq026WHyA8Nf4//Nf+1AoGE3h9CT9Azn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pwRevEAAAA2wAAAA8AAAAAAAAAAAAAAAAA&#10;nwIAAGRycy9kb3ducmV2LnhtbFBLBQYAAAAABAAEAPcAAACQAwAAAAA=&#10;">
                        <v:imagedata r:id="rId16" o:title="" croptop="9503f" cropbottom="11387f" cropleft="10752f" cropright="12841f"/>
                      </v:shape>
                      <v:shape id="Freeform 27" o:spid="_x0000_s1037" style="position:absolute;left:3996;top:10080;width:360;height:180;visibility:visible;mso-wrap-style:square;v-text-anchor:top" coordsize="36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iDwMEA&#10;AADbAAAADwAAAGRycy9kb3ducmV2LnhtbERPz2vCMBS+D/wfwhN2m6krTKlGEaFj22HQbnh+NM82&#10;tnkpTdZ2//1yGHj8+H7vj7PtxEiDN44VrFcJCOLKacO1gu+v/GkLwgdkjZ1jUvBLHo6HxcMeM+0m&#10;LmgsQy1iCPsMFTQh9JmUvmrIol+5njhyVzdYDBEOtdQDTjHcdvI5SV6kRcOxocGezg1VbfljFbTm&#10;Y+tKLt5b03/e0vF22ST5q1KPy/m0AxFoDnfxv/tNK0jj2Pgl/gB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og8DBAAAA2wAAAA8AAAAAAAAAAAAAAAAAmAIAAGRycy9kb3du&#10;cmV2LnhtbFBLBQYAAAAABAAEAPUAAACGAwAAAAA=&#10;" path="m360,180l360,,,,,180r360,xe" stroked="f">
                        <v:path arrowok="t" o:connecttype="custom" o:connectlocs="360,180;360,0;0,0;0,180;360,180" o:connectangles="0,0,0,0,0"/>
                      </v:shape>
                    </v:group>
                    <v:shape id="Text Box 28" o:spid="_x0000_s1038" type="#_x0000_t202" style="position:absolute;left:4176;top:990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  <v:textbox>
                        <w:txbxContent>
                          <w:p w:rsidR="006305EE" w:rsidRDefault="006305EE" w:rsidP="006305EE">
                            <w:pPr>
                              <w:rPr>
                                <w:rFonts w:ascii="Arial Unicode MS" w:eastAsia="Arial Unicode MS" w:hAnsi="Arial Unicode MS" w:cs="Arial Unicode MS"/>
                                <w:sz w:val="2"/>
                                <w:szCs w:val="2"/>
                              </w:rPr>
                            </w:pPr>
                          </w:p>
                          <w:p w:rsidR="006305EE" w:rsidRPr="00CC129C" w:rsidRDefault="006305EE" w:rsidP="006305EE">
                            <w:pPr>
                              <w:rPr>
                                <w:rFonts w:ascii="Arial Unicode MS" w:eastAsia="Arial Unicode MS" w:hAnsi="Arial Unicode MS" w:cs="Arial Unicode MS"/>
                                <w:sz w:val="2"/>
                                <w:szCs w:val="2"/>
                              </w:rPr>
                            </w:pPr>
                          </w:p>
                          <w:p w:rsidR="006305EE" w:rsidRPr="00F64B1D" w:rsidRDefault="006305EE" w:rsidP="006305EE">
                            <w:pPr>
                              <w:rPr>
                                <w:rFonts w:ascii="Arial Unicode MS" w:eastAsia="Arial Unicode MS" w:hAnsi="Arial Unicode MS" w:cs="Arial Unicode MS"/>
                              </w:rPr>
                            </w:pPr>
                            <w:r>
                              <w:rPr>
                                <w:rFonts w:ascii="Arial Unicode MS" w:eastAsia="Arial Unicode MS" w:hAnsi="Arial Unicode MS" w:cs="Arial Unicode MS"/>
                              </w:rPr>
                              <w:t xml:space="preserve">5 </w:t>
                            </w:r>
                            <w:proofErr w:type="spellStart"/>
                            <w:r>
                              <w:rPr>
                                <w:rFonts w:ascii="Arial Unicode MS" w:eastAsia="Arial Unicode MS" w:hAnsi="Arial Unicode MS" w:cs="Arial Unicode MS"/>
                              </w:rPr>
                              <w:t>ft</w:t>
                            </w:r>
                            <w:proofErr w:type="spellEnd"/>
                          </w:p>
                        </w:txbxContent>
                      </v:textbox>
                    </v:shape>
                  </v:group>
                  <v:shape id="Freeform 29" o:spid="_x0000_s1039" style="position:absolute;left:5800;top:7920;width:716;height:540;visibility:visible;mso-wrap-style:square;v-text-anchor:top" coordsize="716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6Vj74A&#10;AADbAAAADwAAAGRycy9kb3ducmV2LnhtbERPS2vCQBC+F/wPywi91Y3SiqauIoLQi1AfuU+z02Rp&#10;djZktyb+e+cgePz43qvN4Bt1pS66wAamkwwUcRms48rA5bx/W4CKCdliE5gM3CjCZj16WWFuQ89H&#10;up5SpSSEY44G6pTaXOtY1uQxTkJLLNxv6DwmgV2lbYe9hPtGz7Jsrj06loYaW9rVVP6d/r2B931b&#10;LAv7MXU3/O4To/s58M6Y1/Gw/QSVaEhP8cP9ZcUn6+WL/AC9v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UulY++AAAA2wAAAA8AAAAAAAAAAAAAAAAAmAIAAGRycy9kb3ducmV2&#10;LnhtbFBLBQYAAAAABAAEAPUAAACDAwAAAAA=&#10;" path="m716,r,540l176,540,,244,176,,716,xe" stroked="f">
                    <v:path arrowok="t" o:connecttype="custom" o:connectlocs="716,0;716,540;176,540;0,244;176,0;716,0" o:connectangles="0,0,0,0,0,0"/>
                  </v:shape>
                </v:group>
                <v:shape id="Text Box 30" o:spid="_x0000_s1040" type="#_x0000_t202" style="position:absolute;left:5616;top:792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6305EE" w:rsidRPr="00F64B1D" w:rsidRDefault="006305EE" w:rsidP="006305EE">
                        <w:pPr>
                          <w:rPr>
                            <w:rFonts w:ascii="Arial Unicode MS" w:eastAsia="Arial Unicode MS" w:hAnsi="Arial Unicode MS" w:cs="Arial Unicode MS"/>
                          </w:rPr>
                        </w:pPr>
                        <w:r>
                          <w:rPr>
                            <w:rFonts w:ascii="Arial Unicode MS" w:eastAsia="Arial Unicode MS" w:hAnsi="Arial Unicode MS" w:cs="Arial Unicode MS"/>
                          </w:rPr>
                          <w:t xml:space="preserve">  7 </w:t>
                        </w:r>
                        <w:proofErr w:type="spellStart"/>
                        <w:r>
                          <w:rPr>
                            <w:rFonts w:ascii="Arial Unicode MS" w:eastAsia="Arial Unicode MS" w:hAnsi="Arial Unicode MS" w:cs="Arial Unicode MS"/>
                          </w:rPr>
                          <w:t>ft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76200</wp:posOffset>
                </wp:positionV>
                <wp:extent cx="7772400" cy="0"/>
                <wp:effectExtent l="13335" t="10795" r="5715" b="8255"/>
                <wp:wrapNone/>
                <wp:docPr id="32" name="Straight Connecto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74ED01" id="Straight Connector 32" o:spid="_x0000_s1026" style="position:absolute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6pt" to="567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" strokecolor="#969696"/>
            </w:pict>
          </mc:Fallback>
        </mc:AlternateContent>
      </w:r>
    </w:p>
    <w:p w:rsidR="006305EE" w:rsidRPr="008B6E00" w:rsidRDefault="006305EE" w:rsidP="006305EE">
      <w:pPr>
        <w:pStyle w:val="List2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63500</wp:posOffset>
                </wp:positionV>
                <wp:extent cx="1714500" cy="1714500"/>
                <wp:effectExtent l="3810" t="1905" r="0" b="0"/>
                <wp:wrapNone/>
                <wp:docPr id="23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714500"/>
                          <a:chOff x="8496" y="12420"/>
                          <a:chExt cx="2700" cy="2700"/>
                        </a:xfrm>
                      </wpg:grpSpPr>
                      <wpg:grpSp>
                        <wpg:cNvPr id="24" name="Group 32"/>
                        <wpg:cNvGrpSpPr>
                          <a:grpSpLocks/>
                        </wpg:cNvGrpSpPr>
                        <wpg:grpSpPr bwMode="auto">
                          <a:xfrm>
                            <a:off x="8496" y="12420"/>
                            <a:ext cx="2306" cy="2535"/>
                            <a:chOff x="5436" y="12420"/>
                            <a:chExt cx="2306" cy="2535"/>
                          </a:xfrm>
                        </wpg:grpSpPr>
                        <pic:pic xmlns:pic="http://schemas.openxmlformats.org/drawingml/2006/picture">
                          <pic:nvPicPr>
                            <pic:cNvPr id="25" name="Picture 3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1938" t="20500" r="39751" b="16251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436" y="12420"/>
                              <a:ext cx="2033" cy="2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26" name="Freeform 34"/>
                          <wps:cNvSpPr>
                            <a:spLocks/>
                          </wps:cNvSpPr>
                          <wps:spPr bwMode="auto">
                            <a:xfrm>
                              <a:off x="6883" y="13145"/>
                              <a:ext cx="713" cy="555"/>
                            </a:xfrm>
                            <a:custGeom>
                              <a:avLst/>
                              <a:gdLst>
                                <a:gd name="T0" fmla="*/ 713 w 713"/>
                                <a:gd name="T1" fmla="*/ 175 h 555"/>
                                <a:gd name="T2" fmla="*/ 713 w 713"/>
                                <a:gd name="T3" fmla="*/ 535 h 555"/>
                                <a:gd name="T4" fmla="*/ 277 w 713"/>
                                <a:gd name="T5" fmla="*/ 555 h 555"/>
                                <a:gd name="T6" fmla="*/ 0 w 713"/>
                                <a:gd name="T7" fmla="*/ 0 h 555"/>
                                <a:gd name="T8" fmla="*/ 713 w 713"/>
                                <a:gd name="T9" fmla="*/ 175 h 5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13" h="555">
                                  <a:moveTo>
                                    <a:pt x="713" y="175"/>
                                  </a:moveTo>
                                  <a:lnTo>
                                    <a:pt x="713" y="535"/>
                                  </a:lnTo>
                                  <a:lnTo>
                                    <a:pt x="277" y="555"/>
                                  </a:lnTo>
                                  <a:lnTo>
                                    <a:pt x="0" y="0"/>
                                  </a:lnTo>
                                  <a:lnTo>
                                    <a:pt x="713" y="1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35"/>
                          <wps:cNvSpPr>
                            <a:spLocks/>
                          </wps:cNvSpPr>
                          <wps:spPr bwMode="auto">
                            <a:xfrm>
                              <a:off x="7411" y="14479"/>
                              <a:ext cx="331" cy="476"/>
                            </a:xfrm>
                            <a:custGeom>
                              <a:avLst/>
                              <a:gdLst>
                                <a:gd name="T0" fmla="*/ 278 w 331"/>
                                <a:gd name="T1" fmla="*/ 0 h 476"/>
                                <a:gd name="T2" fmla="*/ 331 w 331"/>
                                <a:gd name="T3" fmla="*/ 410 h 476"/>
                                <a:gd name="T4" fmla="*/ 0 w 331"/>
                                <a:gd name="T5" fmla="*/ 476 h 476"/>
                                <a:gd name="T6" fmla="*/ 27 w 331"/>
                                <a:gd name="T7" fmla="*/ 13 h 476"/>
                                <a:gd name="T8" fmla="*/ 278 w 331"/>
                                <a:gd name="T9" fmla="*/ 0 h 4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31" h="476">
                                  <a:moveTo>
                                    <a:pt x="278" y="0"/>
                                  </a:moveTo>
                                  <a:lnTo>
                                    <a:pt x="331" y="410"/>
                                  </a:lnTo>
                                  <a:lnTo>
                                    <a:pt x="0" y="476"/>
                                  </a:lnTo>
                                  <a:lnTo>
                                    <a:pt x="27" y="13"/>
                                  </a:lnTo>
                                  <a:lnTo>
                                    <a:pt x="27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0296" y="14400"/>
                            <a:ext cx="9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05EE" w:rsidRPr="00CC129C" w:rsidRDefault="006305EE" w:rsidP="006305EE">
                              <w:pPr>
                                <w:rPr>
                                  <w:rFonts w:ascii="Arial Unicode MS" w:eastAsia="Arial Unicode MS" w:hAnsi="Arial Unicode MS" w:cs="Arial Unicode MS"/>
                                </w:rPr>
                              </w:pPr>
                              <w:r w:rsidRPr="00CC129C">
                                <w:rPr>
                                  <w:rFonts w:ascii="Arial Unicode MS" w:eastAsia="Arial Unicode MS" w:hAnsi="Arial Unicode MS" w:cs="Arial Unicode MS"/>
                                </w:rPr>
                                <w:t>4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9936" y="12960"/>
                            <a:ext cx="9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05EE" w:rsidRPr="00CC129C" w:rsidRDefault="006305EE" w:rsidP="006305EE">
                              <w:pPr>
                                <w:rPr>
                                  <w:rFonts w:ascii="Arial Unicode MS" w:eastAsia="Arial Unicode MS" w:hAnsi="Arial Unicode MS" w:cs="Arial Unicode MS"/>
                                </w:rPr>
                              </w:pPr>
                              <w:r>
                                <w:rPr>
                                  <w:rFonts w:ascii="Arial Unicode MS" w:eastAsia="Arial Unicode MS" w:hAnsi="Arial Unicode MS" w:cs="Arial Unicode MS"/>
                                </w:rPr>
                                <w:t>7</w:t>
                              </w:r>
                              <w:r w:rsidRPr="00CC129C">
                                <w:rPr>
                                  <w:rFonts w:ascii="Arial Unicode MS" w:eastAsia="Arial Unicode MS" w:hAnsi="Arial Unicode MS" w:cs="Arial Unicode MS"/>
                                </w:rPr>
                                <w:t xml:space="preserve">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" o:spid="_x0000_s1041" style="position:absolute;left:0;text-align:left;margin-left:378pt;margin-top:5pt;width:135pt;height:135pt;z-index:251814912" coordorigin="8496,12420" coordsize="2700,27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">
                <v:group id="Group 32" o:spid="_x0000_s1042" style="position:absolute;left:8496;top:12420;width:2306;height:2535" coordorigin="5436,12420" coordsize="2306,2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shape id="Picture 33" o:spid="_x0000_s1043" type="#_x0000_t75" style="position:absolute;left:5436;top:12420;width:2033;height:25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qGDHTEAAAA2wAAAA8AAABkcnMvZG93bnJldi54bWxEj0Frg0AUhO+F/IflBXpr1ioJrckmSCDQ&#10;4qnGQ48P91VN3bfibqL112cLhR6HmfmG2R0m04kbDa61rOB5FYEgrqxuuVZQnk9PLyCcR9bYWSYF&#10;P+TgsF887DDVduQPuhW+FgHCLkUFjfd9KqWrGjLoVrYnDt6XHQz6IIda6gHHADedjKNoIw22HBYa&#10;7OnYUPVdXI2CavNecHbJc5n4Mnr9pLm+JrNSj8sp24LwNPn/8F/7TSuI1/D7JfwAub8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qGDHTEAAAA2wAAAA8AAAAAAAAAAAAAAAAA&#10;nwIAAGRycy9kb3ducmV2LnhtbFBLBQYAAAAABAAEAPcAAACQAwAAAAA=&#10;">
                    <v:imagedata r:id="rId18" o:title="" croptop="13435f" cropbottom="10650f" cropleft="14377f" cropright="26051f"/>
                  </v:shape>
                  <v:shape id="Freeform 34" o:spid="_x0000_s1044" style="position:absolute;left:6883;top:13145;width:713;height:555;visibility:visible;mso-wrap-style:square;v-text-anchor:top" coordsize="713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nKH8EA&#10;AADbAAAADwAAAGRycy9kb3ducmV2LnhtbESPQWsCMRSE7wX/Q3iCt5pVil1WoxShUvBUu+D1sXlm&#10;l25eliR1o7/eFAo9DjPzDbPZJduLK/nQOVawmBcgiBunOzYK6q/35xJEiMgae8ek4EYBdtvJ0wYr&#10;7Ub+pOspGpEhHCpU0MY4VFKGpiWLYe4G4uxdnLcYs/RGao9jhtteLotiJS12nBdaHGjfUvN9+rEK&#10;kjElvdblvR7PL0kGPspw8ErNpultDSJSiv/hv/aHVrBcwe+X/AP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5Zyh/BAAAA2wAAAA8AAAAAAAAAAAAAAAAAmAIAAGRycy9kb3du&#10;cmV2LnhtbFBLBQYAAAAABAAEAPUAAACGAwAAAAA=&#10;" path="m713,175r,360l277,555,,,713,175xe" stroked="f">
                    <v:path arrowok="t" o:connecttype="custom" o:connectlocs="713,175;713,535;277,555;0,0;713,175" o:connectangles="0,0,0,0,0"/>
                  </v:shape>
                  <v:shape id="Freeform 35" o:spid="_x0000_s1045" style="position:absolute;left:7411;top:14479;width:331;height:476;visibility:visible;mso-wrap-style:square;v-text-anchor:top" coordsize="331,4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VGw8UA&#10;AADbAAAADwAAAGRycy9kb3ducmV2LnhtbESPQWvCQBSE74X+h+UVvNVNcrASXUUKlXgRmop4fGSf&#10;SUz2bciuMfbXdwWhx2FmvmGW69G0YqDe1ZYVxNMIBHFhdc2lgsPP1/schPPIGlvLpOBODtar15cl&#10;ptre+JuG3JciQNilqKDyvkuldEVFBt3UdsTBO9veoA+yL6Xu8RbgppVJFM2kwZrDQoUdfVZUNPnV&#10;KBj07njSl1183s+P23t+Ovxm10apydu4WYDwNPr/8LOdaQXJBzy+h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UbDxQAAANsAAAAPAAAAAAAAAAAAAAAAAJgCAABkcnMv&#10;ZG93bnJldi54bWxQSwUGAAAAAAQABAD1AAAAigMAAAAA&#10;" path="m278,r53,410l,476,27,13,278,xe" stroked="f">
                    <v:path arrowok="t" o:connecttype="custom" o:connectlocs="278,0;331,410;0,476;27,13;278,0" o:connectangles="0,0,0,0,0"/>
                  </v:shape>
                </v:group>
                <v:shape id="Text Box 36" o:spid="_x0000_s1046" type="#_x0000_t202" style="position:absolute;left:10296;top:14400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6305EE" w:rsidRPr="00CC129C" w:rsidRDefault="006305EE" w:rsidP="006305EE">
                        <w:pPr>
                          <w:rPr>
                            <w:rFonts w:ascii="Arial Unicode MS" w:eastAsia="Arial Unicode MS" w:hAnsi="Arial Unicode MS" w:cs="Arial Unicode MS"/>
                          </w:rPr>
                        </w:pPr>
                        <w:r w:rsidRPr="00CC129C">
                          <w:rPr>
                            <w:rFonts w:ascii="Arial Unicode MS" w:eastAsia="Arial Unicode MS" w:hAnsi="Arial Unicode MS" w:cs="Arial Unicode MS"/>
                          </w:rPr>
                          <w:t>4 in</w:t>
                        </w:r>
                      </w:p>
                    </w:txbxContent>
                  </v:textbox>
                </v:shape>
                <v:shape id="Text Box 37" o:spid="_x0000_s1047" type="#_x0000_t202" style="position:absolute;left:9936;top:12960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6305EE" w:rsidRPr="00CC129C" w:rsidRDefault="006305EE" w:rsidP="006305EE">
                        <w:pPr>
                          <w:rPr>
                            <w:rFonts w:ascii="Arial Unicode MS" w:eastAsia="Arial Unicode MS" w:hAnsi="Arial Unicode MS" w:cs="Arial Unicode MS"/>
                          </w:rPr>
                        </w:pPr>
                        <w:r>
                          <w:rPr>
                            <w:rFonts w:ascii="Arial Unicode MS" w:eastAsia="Arial Unicode MS" w:hAnsi="Arial Unicode MS" w:cs="Arial Unicode MS"/>
                          </w:rPr>
                          <w:t>7</w:t>
                        </w:r>
                        <w:r w:rsidRPr="00CC129C">
                          <w:rPr>
                            <w:rFonts w:ascii="Arial Unicode MS" w:eastAsia="Arial Unicode MS" w:hAnsi="Arial Unicode MS" w:cs="Arial Unicode MS"/>
                          </w:rPr>
                          <w:t xml:space="preserve"> 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305EE" w:rsidRPr="008B6E00" w:rsidRDefault="006305EE" w:rsidP="006305EE">
      <w:pPr>
        <w:pStyle w:val="List2"/>
        <w:ind w:left="360" w:firstLine="0"/>
      </w:pPr>
      <w:r>
        <w:t xml:space="preserve">11. </w:t>
      </w:r>
      <w:r w:rsidRPr="008B6E00">
        <w:t>The surface area of the right cone is:</w:t>
      </w: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  <w:spacing w:line="360" w:lineRule="auto"/>
        <w:ind w:firstLine="0"/>
      </w:pPr>
      <w:r>
        <w:br/>
      </w:r>
      <w:r>
        <w:br/>
      </w:r>
      <w:r>
        <w:br/>
      </w:r>
    </w:p>
    <w:p w:rsidR="006305EE" w:rsidRPr="008B6E00" w:rsidRDefault="006305EE" w:rsidP="006305EE">
      <w:pPr>
        <w:pStyle w:val="List2"/>
        <w:ind w:left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20650</wp:posOffset>
                </wp:positionV>
                <wp:extent cx="7772400" cy="0"/>
                <wp:effectExtent l="13335" t="12700" r="5715" b="635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6641F3" id="Straight Connector 22" o:spid="_x0000_s1026" style="position:absolute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9.5pt" to="567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" strokecolor="#969696"/>
            </w:pict>
          </mc:Fallback>
        </mc:AlternateContent>
      </w:r>
    </w:p>
    <w:p w:rsidR="006305EE" w:rsidRPr="008B6E00" w:rsidRDefault="006305EE" w:rsidP="006305EE">
      <w:pPr>
        <w:pStyle w:val="List2"/>
        <w:ind w:left="360" w:firstLine="0"/>
      </w:pPr>
      <w:r w:rsidRPr="008B6E00">
        <w:rPr>
          <w:noProof/>
          <w:sz w:val="20"/>
        </w:rPr>
        <w:drawing>
          <wp:anchor distT="0" distB="0" distL="114300" distR="114300" simplePos="0" relativeHeight="251799552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35560</wp:posOffset>
            </wp:positionV>
            <wp:extent cx="2171700" cy="122174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419" t="34520" r="32680" b="539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2. </w:t>
      </w:r>
      <w:r w:rsidRPr="008B6E00">
        <w:t>Find the volume of the rectangular prism.</w:t>
      </w: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  <w:ind w:left="0" w:firstLine="0"/>
      </w:pPr>
      <w:r w:rsidRPr="008B6E00">
        <w:rPr>
          <w:noProof/>
          <w:sz w:val="20"/>
        </w:rPr>
        <w:lastRenderedPageBreak/>
        <w:drawing>
          <wp:anchor distT="0" distB="0" distL="114300" distR="114300" simplePos="0" relativeHeight="251800576" behindDoc="0" locked="0" layoutInCell="1" allowOverlap="1" wp14:anchorId="24CD8BCF" wp14:editId="7C7953D8">
            <wp:simplePos x="0" y="0"/>
            <wp:positionH relativeFrom="column">
              <wp:posOffset>4686300</wp:posOffset>
            </wp:positionH>
            <wp:positionV relativeFrom="paragraph">
              <wp:posOffset>105410</wp:posOffset>
            </wp:positionV>
            <wp:extent cx="1714500" cy="1687195"/>
            <wp:effectExtent l="0" t="0" r="0" b="825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194" t="36331" r="31001" b="436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8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05EE" w:rsidRPr="008B6E00" w:rsidRDefault="006305EE" w:rsidP="006305EE">
      <w:pPr>
        <w:pStyle w:val="List2"/>
        <w:ind w:left="360" w:firstLine="0"/>
      </w:pPr>
      <w:r>
        <w:t xml:space="preserve">13. </w:t>
      </w:r>
      <w:r w:rsidRPr="008B6E00">
        <w:t>The volume of the right prism below is:</w:t>
      </w: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  <w:spacing w:line="360" w:lineRule="auto"/>
        <w:ind w:firstLine="0"/>
      </w:pPr>
      <w:r>
        <w:br/>
      </w:r>
      <w:r>
        <w:br/>
      </w:r>
      <w:r>
        <w:br/>
      </w:r>
      <w:r>
        <w:br/>
      </w: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5875</wp:posOffset>
                </wp:positionV>
                <wp:extent cx="7772400" cy="0"/>
                <wp:effectExtent l="13335" t="5080" r="5715" b="1397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CE2716" id="Straight Connector 18" o:spid="_x0000_s1026" style="position:absolute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.25pt" to="567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" strokecolor="#969696"/>
            </w:pict>
          </mc:Fallback>
        </mc:AlternateContent>
      </w:r>
    </w:p>
    <w:p w:rsidR="006305EE" w:rsidRPr="008B6E00" w:rsidRDefault="006305EE" w:rsidP="006305EE">
      <w:pPr>
        <w:pStyle w:val="List2"/>
        <w:ind w:left="360" w:firstLine="0"/>
      </w:pPr>
      <w:r>
        <w:t xml:space="preserve">14. </w:t>
      </w:r>
      <w:r w:rsidRPr="008B6E00">
        <w:t>Find the volume of the cylinder.  Leave answer in terms of</w:t>
      </w:r>
      <w:r w:rsidRPr="004F331B">
        <w:rPr>
          <w:position w:val="-6"/>
        </w:rPr>
        <w:object w:dxaOrig="220" w:dyaOrig="220">
          <v:shape id="_x0000_i1025" type="#_x0000_t75" style="width:10.9pt;height:10.9pt" o:ole="">
            <v:imagedata r:id="rId21" r:pict="rId22" o:title=""/>
          </v:shape>
          <o:OLEObject Type="Embed" ProgID="Equation.DSMT4" ShapeID="_x0000_i1025" DrawAspect="Content" ObjectID="_1553444963" r:id="rId23"/>
        </w:object>
      </w:r>
      <w:r w:rsidRPr="008B6E00">
        <w:t>.</w:t>
      </w:r>
    </w:p>
    <w:p w:rsidR="006305EE" w:rsidRPr="008B6E00" w:rsidRDefault="006305EE" w:rsidP="006305EE">
      <w:pPr>
        <w:pStyle w:val="List2"/>
      </w:pPr>
      <w:r>
        <w:rPr>
          <w:noProof/>
        </w:rPr>
        <w:drawing>
          <wp:anchor distT="0" distB="0" distL="114300" distR="114300" simplePos="0" relativeHeight="251811840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40640</wp:posOffset>
            </wp:positionV>
            <wp:extent cx="1714500" cy="154305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03" t="17410" r="10503" b="168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Default="006305EE" w:rsidP="006305EE">
      <w:pPr>
        <w:pStyle w:val="List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64135</wp:posOffset>
                </wp:positionV>
                <wp:extent cx="7772400" cy="0"/>
                <wp:effectExtent l="13335" t="5080" r="5715" b="1397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1CDD6E" id="Straight Connector 16" o:spid="_x0000_s1026" style="position:absolute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5.05pt" to="567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" strokecolor="#969696"/>
            </w:pict>
          </mc:Fallback>
        </mc:AlternateContent>
      </w:r>
    </w:p>
    <w:p w:rsidR="006305EE" w:rsidRPr="008B6E00" w:rsidRDefault="006305EE" w:rsidP="006305EE">
      <w:pPr>
        <w:pStyle w:val="List2"/>
        <w:ind w:left="360" w:firstLine="0"/>
      </w:pPr>
      <w:r w:rsidRPr="008B6E00">
        <w:rPr>
          <w:noProof/>
          <w:sz w:val="20"/>
        </w:rPr>
        <w:drawing>
          <wp:anchor distT="0" distB="0" distL="114300" distR="114300" simplePos="0" relativeHeight="251801600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-210820</wp:posOffset>
            </wp:positionV>
            <wp:extent cx="1828800" cy="1711960"/>
            <wp:effectExtent l="0" t="0" r="0" b="254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235" t="39970" r="31000" b="382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5. </w:t>
      </w:r>
      <w:r w:rsidRPr="008B6E00">
        <w:t>Calculate the volume of the cone.  Leave answer in terms of</w:t>
      </w:r>
      <w:r w:rsidRPr="004F331B">
        <w:rPr>
          <w:position w:val="-6"/>
        </w:rPr>
        <w:object w:dxaOrig="220" w:dyaOrig="220">
          <v:shape id="_x0000_i1026" type="#_x0000_t75" style="width:10.9pt;height:10.9pt" o:ole="">
            <v:imagedata r:id="rId26" r:pict="rId27" o:title=""/>
          </v:shape>
          <o:OLEObject Type="Embed" ProgID="Equation.DSMT4" ShapeID="_x0000_i1026" DrawAspect="Content" ObjectID="_1553444964" r:id="rId28"/>
        </w:object>
      </w:r>
      <w:r w:rsidRPr="008B6E00">
        <w:t>.</w:t>
      </w: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Default="006305EE" w:rsidP="006305EE">
      <w:pPr>
        <w:pStyle w:val="List2"/>
      </w:pPr>
    </w:p>
    <w:p w:rsidR="006305EE" w:rsidRDefault="006305EE" w:rsidP="006305EE">
      <w:pPr>
        <w:pStyle w:val="List2"/>
      </w:pPr>
    </w:p>
    <w:p w:rsidR="006305EE" w:rsidRDefault="006305EE" w:rsidP="006305EE">
      <w:pPr>
        <w:pStyle w:val="List2"/>
      </w:pPr>
    </w:p>
    <w:p w:rsidR="006305EE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7780</wp:posOffset>
                </wp:positionV>
                <wp:extent cx="7772400" cy="0"/>
                <wp:effectExtent l="13335" t="10795" r="5715" b="825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E44E06" id="Straight Connector 11" o:spid="_x0000_s1026" style="position:absolute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1.4pt" to="567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" strokecolor="#969696"/>
            </w:pict>
          </mc:Fallback>
        </mc:AlternateContent>
      </w:r>
    </w:p>
    <w:p w:rsidR="006305EE" w:rsidRPr="008B6E00" w:rsidRDefault="006305EE" w:rsidP="006305EE">
      <w:pPr>
        <w:pStyle w:val="List2"/>
        <w:ind w:left="360" w:right="-180" w:firstLine="0"/>
      </w:pPr>
      <w:r>
        <w:t xml:space="preserve">16. </w:t>
      </w:r>
      <w:r w:rsidRPr="008B6E00">
        <w:t xml:space="preserve">Find the surface area of a sphere that has a </w:t>
      </w:r>
      <w:r w:rsidRPr="003F088D">
        <w:rPr>
          <w:u w:val="single"/>
        </w:rPr>
        <w:t>diameter</w:t>
      </w:r>
      <w:r w:rsidRPr="008B6E00">
        <w:t xml:space="preserve"> of 10cm.  Leave answer in terms of</w:t>
      </w:r>
      <w:r w:rsidRPr="004F331B">
        <w:rPr>
          <w:position w:val="-6"/>
        </w:rPr>
        <w:object w:dxaOrig="220" w:dyaOrig="220">
          <v:shape id="_x0000_i1027" type="#_x0000_t75" style="width:10.9pt;height:10.9pt" o:ole="">
            <v:imagedata r:id="rId29" r:pict="rId30" o:title=""/>
          </v:shape>
          <o:OLEObject Type="Embed" ProgID="Equation.DSMT4" ShapeID="_x0000_i1027" DrawAspect="Content" ObjectID="_1553444965" r:id="rId31"/>
        </w:object>
      </w:r>
      <w:r w:rsidRPr="008B6E00">
        <w:t>.</w:t>
      </w:r>
    </w:p>
    <w:p w:rsidR="006305EE" w:rsidRPr="008B6E00" w:rsidRDefault="006305EE" w:rsidP="006305EE">
      <w:pPr>
        <w:pStyle w:val="List2"/>
      </w:pPr>
      <w:r>
        <w:rPr>
          <w:noProof/>
        </w:rPr>
        <w:drawing>
          <wp:anchor distT="0" distB="0" distL="114300" distR="114300" simplePos="0" relativeHeight="251815936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61595</wp:posOffset>
            </wp:positionV>
            <wp:extent cx="1828800" cy="139763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062" t="19501" r="25218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9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6305EE" w:rsidRPr="008B6E00" w:rsidRDefault="006305EE" w:rsidP="006305EE">
      <w:pPr>
        <w:pStyle w:val="List2"/>
      </w:pPr>
    </w:p>
    <w:p w:rsidR="006305EE" w:rsidRPr="008B6E00" w:rsidRDefault="006305EE" w:rsidP="006305EE">
      <w:pPr>
        <w:pStyle w:val="List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2540</wp:posOffset>
                </wp:positionV>
                <wp:extent cx="7772400" cy="0"/>
                <wp:effectExtent l="13335" t="12700" r="5715" b="63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69696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7DFE68" id="Straight Connector 4" o:spid="_x0000_s1026" style="position:absolute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.2pt" to="567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" strokecolor="#969696"/>
            </w:pict>
          </mc:Fallback>
        </mc:AlternateContent>
      </w:r>
    </w:p>
    <w:p w:rsidR="006305EE" w:rsidRPr="008B6E00" w:rsidRDefault="006305EE" w:rsidP="006305EE">
      <w:pPr>
        <w:pStyle w:val="List2"/>
        <w:ind w:left="360" w:firstLine="0"/>
      </w:pPr>
      <w:r>
        <w:t xml:space="preserve">17. </w:t>
      </w:r>
      <w:r>
        <w:t>Find the volume of a sphere 8in</w:t>
      </w:r>
      <w:r w:rsidRPr="008B6E00">
        <w:t>. in diameter.  Leave answer in terms of</w:t>
      </w:r>
      <w:r w:rsidRPr="004F331B">
        <w:rPr>
          <w:position w:val="-6"/>
        </w:rPr>
        <w:object w:dxaOrig="220" w:dyaOrig="220">
          <v:shape id="_x0000_i1028" type="#_x0000_t75" style="width:10.9pt;height:10.9pt" o:ole="">
            <v:imagedata r:id="rId33" r:pict="rId34" o:title=""/>
          </v:shape>
          <o:OLEObject Type="Embed" ProgID="Equation.DSMT4" ShapeID="_x0000_i1028" DrawAspect="Content" ObjectID="_1553444966" r:id="rId35"/>
        </w:object>
      </w:r>
      <w:r w:rsidRPr="008B6E00">
        <w:t>.</w:t>
      </w:r>
    </w:p>
    <w:p w:rsidR="006305EE" w:rsidRPr="008B6E00" w:rsidRDefault="006305EE" w:rsidP="006305EE">
      <w:pPr>
        <w:pStyle w:val="List2"/>
      </w:pPr>
      <w:r>
        <w:rPr>
          <w:noProof/>
        </w:rPr>
        <w:drawing>
          <wp:anchor distT="0" distB="0" distL="114300" distR="114300" simplePos="0" relativeHeight="251816960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01600</wp:posOffset>
            </wp:positionV>
            <wp:extent cx="1371600" cy="1078865"/>
            <wp:effectExtent l="0" t="0" r="0" b="698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68" t="21375" r="28781" b="153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7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05EE" w:rsidRPr="008B6E00" w:rsidRDefault="006305EE" w:rsidP="006305EE">
      <w:pPr>
        <w:pStyle w:val="List2"/>
        <w:ind w:left="0" w:firstLine="0"/>
      </w:pPr>
    </w:p>
    <w:p w:rsidR="006305EE" w:rsidRDefault="006305EE" w:rsidP="006305EE">
      <w:pPr>
        <w:pStyle w:val="List2"/>
        <w:ind w:left="0" w:firstLine="0"/>
      </w:pPr>
    </w:p>
    <w:p w:rsidR="006305EE" w:rsidRDefault="006305EE" w:rsidP="006305EE">
      <w:pPr>
        <w:pStyle w:val="List2"/>
        <w:ind w:left="0" w:firstLine="0"/>
      </w:pPr>
    </w:p>
    <w:p w:rsidR="00673B21" w:rsidRPr="006305EE" w:rsidRDefault="00673B21" w:rsidP="006305EE">
      <w:pPr>
        <w:rPr>
          <w:rFonts w:asciiTheme="minorHAnsi" w:hAnsiTheme="minorHAnsi" w:cs="Comic Sans MS"/>
          <w:sz w:val="24"/>
          <w:szCs w:val="24"/>
        </w:rPr>
      </w:pPr>
      <w:bookmarkStart w:id="0" w:name="_GoBack"/>
      <w:bookmarkEnd w:id="0"/>
    </w:p>
    <w:sectPr w:rsidR="00673B21" w:rsidRPr="006305EE" w:rsidSect="00BC07D4">
      <w:footerReference w:type="default" r:id="rId37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6E39" w:rsidRDefault="004B6E39" w:rsidP="00A8218D">
      <w:r>
        <w:separator/>
      </w:r>
    </w:p>
  </w:endnote>
  <w:endnote w:type="continuationSeparator" w:id="0">
    <w:p w:rsidR="004B6E39" w:rsidRDefault="004B6E39" w:rsidP="00A821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5C2E" w:rsidRDefault="00CB5C2E">
    <w:pPr>
      <w:pStyle w:val="Footer"/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6E39" w:rsidRDefault="004B6E39" w:rsidP="00A8218D">
      <w:r>
        <w:separator/>
      </w:r>
    </w:p>
  </w:footnote>
  <w:footnote w:type="continuationSeparator" w:id="0">
    <w:p w:rsidR="004B6E39" w:rsidRDefault="004B6E39" w:rsidP="00A821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413DA0"/>
    <w:multiLevelType w:val="hybridMultilevel"/>
    <w:tmpl w:val="BA083BE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32A67D0"/>
    <w:multiLevelType w:val="hybridMultilevel"/>
    <w:tmpl w:val="A580AA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D2479B"/>
    <w:multiLevelType w:val="hybridMultilevel"/>
    <w:tmpl w:val="9E604F50"/>
    <w:lvl w:ilvl="0" w:tplc="DF8A4F14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71976C3"/>
    <w:multiLevelType w:val="hybridMultilevel"/>
    <w:tmpl w:val="D2AC9A0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DD44038"/>
    <w:multiLevelType w:val="hybridMultilevel"/>
    <w:tmpl w:val="2F26180C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CE82303"/>
    <w:multiLevelType w:val="hybridMultilevel"/>
    <w:tmpl w:val="80166F66"/>
    <w:lvl w:ilvl="0" w:tplc="3BE8962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21D1B3B"/>
    <w:multiLevelType w:val="hybridMultilevel"/>
    <w:tmpl w:val="98602A4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3"/>
  </w:num>
  <w:num w:numId="5">
    <w:abstractNumId w:val="4"/>
  </w:num>
  <w:num w:numId="6">
    <w:abstractNumId w:val="6"/>
  </w:num>
  <w:num w:numId="7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5E38"/>
    <w:rsid w:val="0001372C"/>
    <w:rsid w:val="00020583"/>
    <w:rsid w:val="000230DC"/>
    <w:rsid w:val="0003764C"/>
    <w:rsid w:val="00050A30"/>
    <w:rsid w:val="000661F6"/>
    <w:rsid w:val="00081815"/>
    <w:rsid w:val="00093D07"/>
    <w:rsid w:val="00096B49"/>
    <w:rsid w:val="000A31EF"/>
    <w:rsid w:val="000C2FE4"/>
    <w:rsid w:val="000C3851"/>
    <w:rsid w:val="000E7496"/>
    <w:rsid w:val="000E7C5E"/>
    <w:rsid w:val="0012728C"/>
    <w:rsid w:val="00140118"/>
    <w:rsid w:val="0014224D"/>
    <w:rsid w:val="00151935"/>
    <w:rsid w:val="00152D90"/>
    <w:rsid w:val="00167D13"/>
    <w:rsid w:val="00183B85"/>
    <w:rsid w:val="00183F20"/>
    <w:rsid w:val="001851F1"/>
    <w:rsid w:val="001A22F9"/>
    <w:rsid w:val="001A334D"/>
    <w:rsid w:val="001D12C2"/>
    <w:rsid w:val="002044BD"/>
    <w:rsid w:val="002076B8"/>
    <w:rsid w:val="0021353A"/>
    <w:rsid w:val="002265F1"/>
    <w:rsid w:val="00227B67"/>
    <w:rsid w:val="00246FB6"/>
    <w:rsid w:val="00263571"/>
    <w:rsid w:val="00274D51"/>
    <w:rsid w:val="00282608"/>
    <w:rsid w:val="002859FA"/>
    <w:rsid w:val="00285F54"/>
    <w:rsid w:val="002860DE"/>
    <w:rsid w:val="00297C87"/>
    <w:rsid w:val="002A3176"/>
    <w:rsid w:val="003171C9"/>
    <w:rsid w:val="00325F7C"/>
    <w:rsid w:val="00346144"/>
    <w:rsid w:val="003B3594"/>
    <w:rsid w:val="003D3B53"/>
    <w:rsid w:val="003D488A"/>
    <w:rsid w:val="003E7B23"/>
    <w:rsid w:val="00402876"/>
    <w:rsid w:val="004125C3"/>
    <w:rsid w:val="00427D26"/>
    <w:rsid w:val="00435B3F"/>
    <w:rsid w:val="00494CFD"/>
    <w:rsid w:val="00497C0F"/>
    <w:rsid w:val="004A715A"/>
    <w:rsid w:val="004A74E2"/>
    <w:rsid w:val="004B15F1"/>
    <w:rsid w:val="004B6E39"/>
    <w:rsid w:val="004D162B"/>
    <w:rsid w:val="004E4B0A"/>
    <w:rsid w:val="00526EF9"/>
    <w:rsid w:val="00533C02"/>
    <w:rsid w:val="00537FA3"/>
    <w:rsid w:val="005573C7"/>
    <w:rsid w:val="005778A9"/>
    <w:rsid w:val="005906AF"/>
    <w:rsid w:val="005A1077"/>
    <w:rsid w:val="005F7193"/>
    <w:rsid w:val="00614C62"/>
    <w:rsid w:val="006305EE"/>
    <w:rsid w:val="00633E4C"/>
    <w:rsid w:val="006400B1"/>
    <w:rsid w:val="006477BE"/>
    <w:rsid w:val="00647E64"/>
    <w:rsid w:val="006517AA"/>
    <w:rsid w:val="006550E8"/>
    <w:rsid w:val="0067159F"/>
    <w:rsid w:val="00672153"/>
    <w:rsid w:val="006736F6"/>
    <w:rsid w:val="00673B21"/>
    <w:rsid w:val="00697F33"/>
    <w:rsid w:val="006A1810"/>
    <w:rsid w:val="006A3F1F"/>
    <w:rsid w:val="006A7846"/>
    <w:rsid w:val="006B1A1B"/>
    <w:rsid w:val="006B650D"/>
    <w:rsid w:val="006D0159"/>
    <w:rsid w:val="006D060C"/>
    <w:rsid w:val="00705573"/>
    <w:rsid w:val="00710AFE"/>
    <w:rsid w:val="00717717"/>
    <w:rsid w:val="007B0C44"/>
    <w:rsid w:val="007C313F"/>
    <w:rsid w:val="007E11DA"/>
    <w:rsid w:val="007F2E37"/>
    <w:rsid w:val="00810F2F"/>
    <w:rsid w:val="00816D27"/>
    <w:rsid w:val="00822370"/>
    <w:rsid w:val="008256E6"/>
    <w:rsid w:val="008401D0"/>
    <w:rsid w:val="00863E93"/>
    <w:rsid w:val="00870B11"/>
    <w:rsid w:val="008A455E"/>
    <w:rsid w:val="008C5DD4"/>
    <w:rsid w:val="00906B74"/>
    <w:rsid w:val="0091702F"/>
    <w:rsid w:val="0092260F"/>
    <w:rsid w:val="00954219"/>
    <w:rsid w:val="00967011"/>
    <w:rsid w:val="009878E8"/>
    <w:rsid w:val="0099484F"/>
    <w:rsid w:val="009A729C"/>
    <w:rsid w:val="009F36D6"/>
    <w:rsid w:val="009F7F54"/>
    <w:rsid w:val="00A0249A"/>
    <w:rsid w:val="00A34BB7"/>
    <w:rsid w:val="00A351C2"/>
    <w:rsid w:val="00A36A1C"/>
    <w:rsid w:val="00A40A59"/>
    <w:rsid w:val="00A643D4"/>
    <w:rsid w:val="00A66DD1"/>
    <w:rsid w:val="00A8218D"/>
    <w:rsid w:val="00A9184E"/>
    <w:rsid w:val="00A96C96"/>
    <w:rsid w:val="00AB4AC2"/>
    <w:rsid w:val="00AB740A"/>
    <w:rsid w:val="00AE50DC"/>
    <w:rsid w:val="00AF2246"/>
    <w:rsid w:val="00AF3879"/>
    <w:rsid w:val="00AF4B30"/>
    <w:rsid w:val="00B104E4"/>
    <w:rsid w:val="00B15704"/>
    <w:rsid w:val="00B26DBE"/>
    <w:rsid w:val="00B4425B"/>
    <w:rsid w:val="00B52585"/>
    <w:rsid w:val="00B621DD"/>
    <w:rsid w:val="00B70EE9"/>
    <w:rsid w:val="00B73F89"/>
    <w:rsid w:val="00B74C3D"/>
    <w:rsid w:val="00B81586"/>
    <w:rsid w:val="00BB70E2"/>
    <w:rsid w:val="00BC07D4"/>
    <w:rsid w:val="00BC585A"/>
    <w:rsid w:val="00C1442B"/>
    <w:rsid w:val="00C36313"/>
    <w:rsid w:val="00C3780B"/>
    <w:rsid w:val="00C42379"/>
    <w:rsid w:val="00C61689"/>
    <w:rsid w:val="00C86903"/>
    <w:rsid w:val="00C95E38"/>
    <w:rsid w:val="00CA0C16"/>
    <w:rsid w:val="00CB5C2E"/>
    <w:rsid w:val="00CD2F11"/>
    <w:rsid w:val="00CD53C0"/>
    <w:rsid w:val="00CF4FA5"/>
    <w:rsid w:val="00CF7E1F"/>
    <w:rsid w:val="00D16561"/>
    <w:rsid w:val="00D25D31"/>
    <w:rsid w:val="00D270BE"/>
    <w:rsid w:val="00D44C04"/>
    <w:rsid w:val="00D66F44"/>
    <w:rsid w:val="00D90475"/>
    <w:rsid w:val="00DD1E30"/>
    <w:rsid w:val="00DE009B"/>
    <w:rsid w:val="00E02187"/>
    <w:rsid w:val="00E362B7"/>
    <w:rsid w:val="00E47ACA"/>
    <w:rsid w:val="00E85B54"/>
    <w:rsid w:val="00EA0AD8"/>
    <w:rsid w:val="00EA1F49"/>
    <w:rsid w:val="00EB7000"/>
    <w:rsid w:val="00EC15A2"/>
    <w:rsid w:val="00ED0593"/>
    <w:rsid w:val="00ED24A3"/>
    <w:rsid w:val="00EE20D8"/>
    <w:rsid w:val="00EF004F"/>
    <w:rsid w:val="00EF51DD"/>
    <w:rsid w:val="00F015CA"/>
    <w:rsid w:val="00F1237C"/>
    <w:rsid w:val="00F15A85"/>
    <w:rsid w:val="00F234DF"/>
    <w:rsid w:val="00F45CE4"/>
    <w:rsid w:val="00F6457C"/>
    <w:rsid w:val="00F708FE"/>
    <w:rsid w:val="00F75543"/>
    <w:rsid w:val="00F83C30"/>
    <w:rsid w:val="00F9210C"/>
    <w:rsid w:val="00F92BE8"/>
    <w:rsid w:val="00F9366E"/>
    <w:rsid w:val="00FD531D"/>
    <w:rsid w:val="00FE1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stroke weight="1pt"/>
    </o:shapedefaults>
    <o:shapelayout v:ext="edit">
      <o:idmap v:ext="edit" data="1"/>
    </o:shapelayout>
  </w:shapeDefaults>
  <w:decimalSymbol w:val="."/>
  <w:listSeparator w:val=","/>
  <w15:docId w15:val="{75C7EB32-C76B-4AC7-8F5B-A0634935F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425B"/>
  </w:style>
  <w:style w:type="paragraph" w:styleId="Heading1">
    <w:name w:val="heading 1"/>
    <w:basedOn w:val="Normal"/>
    <w:next w:val="Normal"/>
    <w:qFormat/>
    <w:rsid w:val="00B4425B"/>
    <w:pPr>
      <w:keepNext/>
      <w:outlineLvl w:val="0"/>
    </w:pPr>
    <w:rPr>
      <w:rFonts w:ascii="Comic Sans MS" w:hAnsi="Comic Sans MS"/>
      <w:i/>
    </w:rPr>
  </w:style>
  <w:style w:type="paragraph" w:styleId="Heading6">
    <w:name w:val="heading 6"/>
    <w:basedOn w:val="Normal"/>
    <w:next w:val="Normal"/>
    <w:qFormat/>
    <w:rsid w:val="00B4425B"/>
    <w:pPr>
      <w:keepNext/>
      <w:outlineLvl w:val="5"/>
    </w:pPr>
    <w:rPr>
      <w:rFonts w:ascii="Comic Sans MS" w:hAnsi="Comic Sans MS"/>
      <w:i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BC07D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D3B5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A8218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8218D"/>
  </w:style>
  <w:style w:type="paragraph" w:styleId="Footer">
    <w:name w:val="footer"/>
    <w:basedOn w:val="Normal"/>
    <w:link w:val="FooterChar"/>
    <w:uiPriority w:val="99"/>
    <w:rsid w:val="00A8218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8218D"/>
  </w:style>
  <w:style w:type="table" w:styleId="TableGrid">
    <w:name w:val="Table Grid"/>
    <w:basedOn w:val="TableNormal"/>
    <w:uiPriority w:val="59"/>
    <w:rsid w:val="004E4B0A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400B1"/>
    <w:rPr>
      <w:color w:val="808080"/>
    </w:rPr>
  </w:style>
  <w:style w:type="character" w:styleId="Hyperlink">
    <w:name w:val="Hyperlink"/>
    <w:basedOn w:val="DefaultParagraphFont"/>
    <w:uiPriority w:val="99"/>
    <w:rsid w:val="00D270BE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unhideWhenUsed/>
    <w:rsid w:val="00183B8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83B85"/>
    <w:pPr>
      <w:spacing w:after="200"/>
    </w:pPr>
    <w:rPr>
      <w:rFonts w:asciiTheme="minorHAnsi" w:eastAsiaTheme="minorHAnsi" w:hAnsiTheme="minorHAnsi" w:cstheme="minorBidi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83B85"/>
    <w:rPr>
      <w:rFonts w:asciiTheme="minorHAnsi" w:eastAsiaTheme="minorHAnsi" w:hAnsiTheme="minorHAnsi" w:cstheme="minorBidi"/>
    </w:rPr>
  </w:style>
  <w:style w:type="character" w:styleId="Strong">
    <w:name w:val="Strong"/>
    <w:basedOn w:val="DefaultParagraphFont"/>
    <w:uiPriority w:val="22"/>
    <w:qFormat/>
    <w:rsid w:val="00EE20D8"/>
    <w:rPr>
      <w:b/>
      <w:bCs/>
    </w:rPr>
  </w:style>
  <w:style w:type="character" w:customStyle="1" w:styleId="apple-converted-space">
    <w:name w:val="apple-converted-space"/>
    <w:basedOn w:val="DefaultParagraphFont"/>
    <w:rsid w:val="00EE20D8"/>
  </w:style>
  <w:style w:type="character" w:styleId="Emphasis">
    <w:name w:val="Emphasis"/>
    <w:basedOn w:val="DefaultParagraphFont"/>
    <w:uiPriority w:val="20"/>
    <w:qFormat/>
    <w:rsid w:val="00EE20D8"/>
    <w:rPr>
      <w:i/>
      <w:iCs/>
    </w:rPr>
  </w:style>
  <w:style w:type="paragraph" w:styleId="NormalWeb">
    <w:name w:val="Normal (Web)"/>
    <w:basedOn w:val="Normal"/>
    <w:uiPriority w:val="99"/>
    <w:unhideWhenUsed/>
    <w:rsid w:val="00EE20D8"/>
    <w:rPr>
      <w:sz w:val="24"/>
      <w:szCs w:val="24"/>
    </w:rPr>
  </w:style>
  <w:style w:type="paragraph" w:styleId="List2">
    <w:name w:val="List 2"/>
    <w:basedOn w:val="Normal"/>
    <w:rsid w:val="006305EE"/>
    <w:pPr>
      <w:ind w:left="720" w:hanging="360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206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36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4.wmf"/><Relationship Id="rId34" Type="http://schemas.openxmlformats.org/officeDocument/2006/relationships/image" Target="media/image24.pcz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image" Target="media/image2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mp"/><Relationship Id="rId24" Type="http://schemas.openxmlformats.org/officeDocument/2006/relationships/image" Target="media/image16.png"/><Relationship Id="rId32" Type="http://schemas.openxmlformats.org/officeDocument/2006/relationships/image" Target="media/image22.pn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2.bin"/><Relationship Id="rId36" Type="http://schemas.openxmlformats.org/officeDocument/2006/relationships/image" Target="media/image25.png"/><Relationship Id="rId10" Type="http://schemas.openxmlformats.org/officeDocument/2006/relationships/image" Target="media/image3.emf"/><Relationship Id="rId19" Type="http://schemas.openxmlformats.org/officeDocument/2006/relationships/image" Target="media/image12.pn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cz"/><Relationship Id="rId27" Type="http://schemas.openxmlformats.org/officeDocument/2006/relationships/image" Target="media/image19.pcz"/><Relationship Id="rId30" Type="http://schemas.openxmlformats.org/officeDocument/2006/relationships/image" Target="media/image21.pcz"/><Relationship Id="rId35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930D6F-DE6C-4977-814C-415A7D6C66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52</Words>
  <Characters>201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Chapter # 7 Examination</vt:lpstr>
    </vt:vector>
  </TitlesOfParts>
  <Company>lsr7</Company>
  <LinksUpToDate>false</LinksUpToDate>
  <CharactersWithSpaces>2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Chapter # 7 Examination</dc:title>
  <dc:creator>lsnhs</dc:creator>
  <cp:lastModifiedBy>Josh Keeney</cp:lastModifiedBy>
  <cp:revision>2</cp:revision>
  <cp:lastPrinted>2015-12-10T18:50:00Z</cp:lastPrinted>
  <dcterms:created xsi:type="dcterms:W3CDTF">2017-04-12T00:43:00Z</dcterms:created>
  <dcterms:modified xsi:type="dcterms:W3CDTF">2017-04-12T00:43:00Z</dcterms:modified>
</cp:coreProperties>
</file>